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13" w:type="dxa"/>
        <w:jc w:val="center"/>
        <w:tblLook w:val="0000" w:firstRow="0" w:lastRow="0" w:firstColumn="0" w:lastColumn="0" w:noHBand="0" w:noVBand="0"/>
      </w:tblPr>
      <w:tblGrid>
        <w:gridCol w:w="4557"/>
        <w:gridCol w:w="5556"/>
      </w:tblGrid>
      <w:tr w:rsidR="00C95FE6" w:rsidRPr="00C95FE6" w:rsidTr="0030645B">
        <w:trPr>
          <w:trHeight w:val="1165"/>
          <w:jc w:val="center"/>
        </w:trPr>
        <w:tc>
          <w:tcPr>
            <w:tcW w:w="4557" w:type="dxa"/>
          </w:tcPr>
          <w:p w:rsidR="00C95FE6" w:rsidRPr="00C95FE6" w:rsidRDefault="00C95FE6" w:rsidP="0030645B">
            <w:pPr>
              <w:keepNext/>
              <w:jc w:val="center"/>
              <w:outlineLvl w:val="0"/>
              <w:rPr>
                <w:bCs/>
                <w:spacing w:val="-6"/>
              </w:rPr>
            </w:pPr>
            <w:r w:rsidRPr="00C95FE6">
              <w:rPr>
                <w:bCs/>
                <w:spacing w:val="-6"/>
              </w:rPr>
              <w:t>SỞ GD&amp;ĐT NGHỆ AN</w:t>
            </w:r>
          </w:p>
          <w:p w:rsidR="00C95FE6" w:rsidRPr="00C95FE6" w:rsidRDefault="00C95FE6" w:rsidP="0030645B">
            <w:pPr>
              <w:jc w:val="center"/>
              <w:rPr>
                <w:b/>
                <w:lang w:val="en-GB"/>
              </w:rPr>
            </w:pPr>
            <w:r w:rsidRPr="00C95FE6">
              <w:rPr>
                <w:noProof/>
                <w:lang w:val="en-GB" w:eastAsia="en-GB"/>
              </w:rPr>
              <mc:AlternateContent>
                <mc:Choice Requires="wps">
                  <w:drawing>
                    <wp:anchor distT="4294967294" distB="4294967294" distL="114300" distR="114300" simplePos="0" relativeHeight="251695104" behindDoc="0" locked="0" layoutInCell="1" allowOverlap="1" wp14:anchorId="354F8221" wp14:editId="464002FB">
                      <wp:simplePos x="0" y="0"/>
                      <wp:positionH relativeFrom="column">
                        <wp:posOffset>1026795</wp:posOffset>
                      </wp:positionH>
                      <wp:positionV relativeFrom="paragraph">
                        <wp:posOffset>189229</wp:posOffset>
                      </wp:positionV>
                      <wp:extent cx="762000" cy="0"/>
                      <wp:effectExtent l="0" t="0" r="0" b="0"/>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1" o:spid="_x0000_s1026" style="position:absolute;z-index:2516951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0.85pt,14.9pt" to="140.8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"/>
                  </w:pict>
                </mc:Fallback>
              </mc:AlternateContent>
            </w:r>
            <w:r w:rsidRPr="00C95FE6">
              <w:rPr>
                <w:b/>
                <w:spacing w:val="-6"/>
              </w:rPr>
              <w:t xml:space="preserve">TRƯỜNG THPT </w:t>
            </w:r>
            <w:r w:rsidRPr="00C95FE6">
              <w:rPr>
                <w:b/>
                <w:spacing w:val="-6"/>
                <w:lang w:val="en-GB"/>
              </w:rPr>
              <w:t>YÊN THÀNH 2</w:t>
            </w:r>
          </w:p>
          <w:p w:rsidR="00C95FE6" w:rsidRPr="00C95FE6" w:rsidRDefault="00C95FE6" w:rsidP="0030645B">
            <w:pPr>
              <w:jc w:val="center"/>
            </w:pPr>
          </w:p>
          <w:p w:rsidR="00C95FE6" w:rsidRPr="00C95FE6" w:rsidRDefault="0030645B" w:rsidP="0030645B">
            <w:pPr>
              <w:jc w:val="center"/>
              <w:rPr>
                <w:i/>
              </w:rPr>
            </w:pPr>
            <w:r w:rsidRPr="00C95FE6">
              <w:rPr>
                <w:i/>
              </w:rPr>
              <w:t xml:space="preserve"> </w:t>
            </w:r>
            <w:r w:rsidR="00C95FE6" w:rsidRPr="00C95FE6">
              <w:rPr>
                <w:i/>
              </w:rPr>
              <w:t>(Đề thi có 02 trang)</w:t>
            </w:r>
          </w:p>
        </w:tc>
        <w:tc>
          <w:tcPr>
            <w:tcW w:w="5556" w:type="dxa"/>
          </w:tcPr>
          <w:p w:rsidR="00C95FE6" w:rsidRPr="00C95FE6" w:rsidRDefault="00C95FE6" w:rsidP="0030645B">
            <w:pPr>
              <w:keepNext/>
              <w:jc w:val="center"/>
              <w:outlineLvl w:val="1"/>
              <w:rPr>
                <w:b/>
                <w:bCs/>
                <w:spacing w:val="-6"/>
                <w:lang w:val="en-GB"/>
              </w:rPr>
            </w:pPr>
            <w:r w:rsidRPr="00C95FE6">
              <w:rPr>
                <w:b/>
                <w:bCs/>
                <w:spacing w:val="-6"/>
              </w:rPr>
              <w:t>KỲ THI THỬ HSG TỈNH LỚP 12</w:t>
            </w:r>
            <w:r w:rsidRPr="00C95FE6">
              <w:rPr>
                <w:b/>
                <w:bCs/>
                <w:spacing w:val="-6"/>
                <w:lang w:val="en-GB"/>
              </w:rPr>
              <w:t xml:space="preserve"> LẦN 1</w:t>
            </w:r>
          </w:p>
          <w:p w:rsidR="00C95FE6" w:rsidRPr="00C95FE6" w:rsidRDefault="00C95FE6" w:rsidP="0030645B">
            <w:pPr>
              <w:keepNext/>
              <w:jc w:val="center"/>
              <w:outlineLvl w:val="1"/>
              <w:rPr>
                <w:b/>
                <w:bCs/>
              </w:rPr>
            </w:pPr>
            <w:r w:rsidRPr="00C95FE6">
              <w:rPr>
                <w:b/>
                <w:bCs/>
              </w:rPr>
              <w:t xml:space="preserve"> NĂM HỌC 202</w:t>
            </w:r>
            <w:r w:rsidRPr="00C95FE6">
              <w:rPr>
                <w:b/>
                <w:bCs/>
                <w:lang w:val="en-GB"/>
              </w:rPr>
              <w:t>3</w:t>
            </w:r>
            <w:r w:rsidRPr="00C95FE6">
              <w:rPr>
                <w:b/>
                <w:bCs/>
              </w:rPr>
              <w:t>– 202</w:t>
            </w:r>
            <w:r w:rsidRPr="00C95FE6">
              <w:rPr>
                <w:b/>
                <w:bCs/>
                <w:lang w:val="en-GB"/>
              </w:rPr>
              <w:t>4</w:t>
            </w:r>
            <w:r w:rsidRPr="00C95FE6">
              <w:rPr>
                <w:b/>
                <w:bCs/>
              </w:rPr>
              <w:t xml:space="preserve"> </w:t>
            </w:r>
          </w:p>
          <w:p w:rsidR="00C95FE6" w:rsidRPr="00C95FE6" w:rsidRDefault="00C95FE6" w:rsidP="0030645B">
            <w:pPr>
              <w:keepNext/>
              <w:jc w:val="center"/>
              <w:outlineLvl w:val="2"/>
              <w:rPr>
                <w:b/>
                <w:bCs/>
              </w:rPr>
            </w:pPr>
            <w:r w:rsidRPr="00C95FE6">
              <w:rPr>
                <w:b/>
                <w:bCs/>
              </w:rPr>
              <w:t xml:space="preserve">Môn thi: VẬT LÍ </w:t>
            </w:r>
          </w:p>
          <w:p w:rsidR="00C95FE6" w:rsidRPr="00C95FE6" w:rsidRDefault="00C95FE6" w:rsidP="0030645B">
            <w:pPr>
              <w:keepNext/>
              <w:jc w:val="center"/>
              <w:outlineLvl w:val="2"/>
            </w:pPr>
            <w:r w:rsidRPr="00C95FE6">
              <w:t xml:space="preserve">Thời gian: </w:t>
            </w:r>
            <w:r w:rsidRPr="00C95FE6">
              <w:rPr>
                <w:b/>
                <w:bCs/>
              </w:rPr>
              <w:t>150</w:t>
            </w:r>
            <w:r w:rsidRPr="00C95FE6">
              <w:t xml:space="preserve"> phút (không kể thời gian phát đề)</w:t>
            </w:r>
          </w:p>
        </w:tc>
      </w:tr>
    </w:tbl>
    <w:p w:rsidR="00C95FE6" w:rsidRPr="00C95FE6" w:rsidRDefault="00C95FE6" w:rsidP="00C95FE6"/>
    <w:p w:rsidR="00C95FE6" w:rsidRPr="00C95FE6" w:rsidRDefault="00C95FE6" w:rsidP="009A0640">
      <w:pPr>
        <w:spacing w:line="360" w:lineRule="auto"/>
        <w:jc w:val="center"/>
      </w:pPr>
      <w:r w:rsidRPr="00C95FE6">
        <w:t>Họ và tên thí sinh: ........................................................Số báo danh: ..................</w:t>
      </w:r>
    </w:p>
    <w:p w:rsidR="00760DEF" w:rsidRPr="00C95FE6" w:rsidRDefault="00961320" w:rsidP="00760DEF">
      <w:pPr>
        <w:tabs>
          <w:tab w:val="right" w:pos="10080"/>
        </w:tabs>
        <w:jc w:val="both"/>
        <w:rPr>
          <w:b/>
        </w:rPr>
      </w:pPr>
      <w:r w:rsidRPr="00C95FE6">
        <w:rPr>
          <w:i/>
          <w:noProof/>
          <w:lang w:val="en-GB" w:eastAsia="en-GB"/>
        </w:rPr>
        <mc:AlternateContent>
          <mc:Choice Requires="wpg">
            <w:drawing>
              <wp:anchor distT="0" distB="0" distL="114300" distR="114300" simplePos="0" relativeHeight="251699200" behindDoc="0" locked="0" layoutInCell="1" allowOverlap="1" wp14:anchorId="1EDC1375" wp14:editId="7BE341D9">
                <wp:simplePos x="0" y="0"/>
                <wp:positionH relativeFrom="column">
                  <wp:posOffset>3907790</wp:posOffset>
                </wp:positionH>
                <wp:positionV relativeFrom="paragraph">
                  <wp:posOffset>151130</wp:posOffset>
                </wp:positionV>
                <wp:extent cx="2084705" cy="1485900"/>
                <wp:effectExtent l="0" t="38100" r="67945" b="19050"/>
                <wp:wrapNone/>
                <wp:docPr id="756" name="Group 756"/>
                <wp:cNvGraphicFramePr/>
                <a:graphic xmlns:a="http://schemas.openxmlformats.org/drawingml/2006/main">
                  <a:graphicData uri="http://schemas.microsoft.com/office/word/2010/wordprocessingGroup">
                    <wpg:wgp>
                      <wpg:cNvGrpSpPr/>
                      <wpg:grpSpPr bwMode="auto">
                        <a:xfrm>
                          <a:off x="0" y="0"/>
                          <a:ext cx="2084705" cy="1485900"/>
                          <a:chOff x="0" y="0"/>
                          <a:chExt cx="3283" cy="2340"/>
                        </a:xfrm>
                      </wpg:grpSpPr>
                      <wpg:grpSp>
                        <wpg:cNvPr id="757" name="Group 757"/>
                        <wpg:cNvGrpSpPr>
                          <a:grpSpLocks/>
                        </wpg:cNvGrpSpPr>
                        <wpg:grpSpPr bwMode="auto">
                          <a:xfrm>
                            <a:off x="0" y="720"/>
                            <a:ext cx="2814" cy="1620"/>
                            <a:chOff x="0" y="720"/>
                            <a:chExt cx="2814" cy="1620"/>
                          </a:xfrm>
                        </wpg:grpSpPr>
                        <wps:wsp>
                          <wps:cNvPr id="758" name="Freeform 758"/>
                          <wps:cNvSpPr>
                            <a:spLocks/>
                          </wps:cNvSpPr>
                          <wps:spPr bwMode="auto">
                            <a:xfrm rot="-1730317">
                              <a:off x="0" y="1440"/>
                              <a:ext cx="2278" cy="360"/>
                            </a:xfrm>
                            <a:custGeom>
                              <a:avLst/>
                              <a:gdLst>
                                <a:gd name="T0" fmla="*/ 0 w 7638"/>
                                <a:gd name="T1" fmla="*/ 1080 h 2160"/>
                                <a:gd name="T2" fmla="*/ 402 w 7638"/>
                                <a:gd name="T3" fmla="*/ 0 h 2160"/>
                                <a:gd name="T4" fmla="*/ 804 w 7638"/>
                                <a:gd name="T5" fmla="*/ 1080 h 2160"/>
                                <a:gd name="T6" fmla="*/ 536 w 7638"/>
                                <a:gd name="T7" fmla="*/ 2160 h 2160"/>
                                <a:gd name="T8" fmla="*/ 402 w 7638"/>
                                <a:gd name="T9" fmla="*/ 1080 h 2160"/>
                                <a:gd name="T10" fmla="*/ 1541 w 7638"/>
                                <a:gd name="T11" fmla="*/ 0 h 2160"/>
                                <a:gd name="T12" fmla="*/ 2010 w 7638"/>
                                <a:gd name="T13" fmla="*/ 1080 h 2160"/>
                                <a:gd name="T14" fmla="*/ 1742 w 7638"/>
                                <a:gd name="T15" fmla="*/ 2160 h 2160"/>
                                <a:gd name="T16" fmla="*/ 1541 w 7638"/>
                                <a:gd name="T17" fmla="*/ 1080 h 2160"/>
                                <a:gd name="T18" fmla="*/ 2747 w 7638"/>
                                <a:gd name="T19" fmla="*/ 0 h 2160"/>
                                <a:gd name="T20" fmla="*/ 3283 w 7638"/>
                                <a:gd name="T21" fmla="*/ 1080 h 2160"/>
                                <a:gd name="T22" fmla="*/ 3015 w 7638"/>
                                <a:gd name="T23" fmla="*/ 2160 h 2160"/>
                                <a:gd name="T24" fmla="*/ 2814 w 7638"/>
                                <a:gd name="T25" fmla="*/ 1080 h 2160"/>
                                <a:gd name="T26" fmla="*/ 3953 w 7638"/>
                                <a:gd name="T27" fmla="*/ 0 h 2160"/>
                                <a:gd name="T28" fmla="*/ 4489 w 7638"/>
                                <a:gd name="T29" fmla="*/ 1080 h 2160"/>
                                <a:gd name="T30" fmla="*/ 4221 w 7638"/>
                                <a:gd name="T31" fmla="*/ 2160 h 2160"/>
                                <a:gd name="T32" fmla="*/ 4020 w 7638"/>
                                <a:gd name="T33" fmla="*/ 1080 h 2160"/>
                                <a:gd name="T34" fmla="*/ 5092 w 7638"/>
                                <a:gd name="T35" fmla="*/ 0 h 2160"/>
                                <a:gd name="T36" fmla="*/ 5628 w 7638"/>
                                <a:gd name="T37" fmla="*/ 1080 h 2160"/>
                                <a:gd name="T38" fmla="*/ 5360 w 7638"/>
                                <a:gd name="T39" fmla="*/ 2160 h 2160"/>
                                <a:gd name="T40" fmla="*/ 5159 w 7638"/>
                                <a:gd name="T41" fmla="*/ 1080 h 2160"/>
                                <a:gd name="T42" fmla="*/ 6097 w 7638"/>
                                <a:gd name="T43" fmla="*/ 0 h 2160"/>
                                <a:gd name="T44" fmla="*/ 6700 w 7638"/>
                                <a:gd name="T45" fmla="*/ 1080 h 2160"/>
                                <a:gd name="T46" fmla="*/ 6432 w 7638"/>
                                <a:gd name="T47" fmla="*/ 2160 h 2160"/>
                                <a:gd name="T48" fmla="*/ 6231 w 7638"/>
                                <a:gd name="T49" fmla="*/ 1080 h 2160"/>
                                <a:gd name="T50" fmla="*/ 7236 w 7638"/>
                                <a:gd name="T51" fmla="*/ 0 h 2160"/>
                                <a:gd name="T52" fmla="*/ 7638 w 7638"/>
                                <a:gd name="T53" fmla="*/ 1080 h 2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638" h="2160">
                                  <a:moveTo>
                                    <a:pt x="0" y="1080"/>
                                  </a:moveTo>
                                  <a:cubicBezTo>
                                    <a:pt x="134" y="540"/>
                                    <a:pt x="268" y="0"/>
                                    <a:pt x="402" y="0"/>
                                  </a:cubicBezTo>
                                  <a:cubicBezTo>
                                    <a:pt x="536" y="0"/>
                                    <a:pt x="782" y="720"/>
                                    <a:pt x="804" y="1080"/>
                                  </a:cubicBezTo>
                                  <a:cubicBezTo>
                                    <a:pt x="826" y="1440"/>
                                    <a:pt x="603" y="2160"/>
                                    <a:pt x="536" y="2160"/>
                                  </a:cubicBezTo>
                                  <a:cubicBezTo>
                                    <a:pt x="469" y="2160"/>
                                    <a:pt x="234" y="1440"/>
                                    <a:pt x="402" y="1080"/>
                                  </a:cubicBezTo>
                                  <a:cubicBezTo>
                                    <a:pt x="570" y="720"/>
                                    <a:pt x="1273" y="0"/>
                                    <a:pt x="1541" y="0"/>
                                  </a:cubicBezTo>
                                  <a:cubicBezTo>
                                    <a:pt x="1809" y="0"/>
                                    <a:pt x="1977" y="720"/>
                                    <a:pt x="2010" y="1080"/>
                                  </a:cubicBezTo>
                                  <a:cubicBezTo>
                                    <a:pt x="2043" y="1440"/>
                                    <a:pt x="1820" y="2160"/>
                                    <a:pt x="1742" y="2160"/>
                                  </a:cubicBezTo>
                                  <a:cubicBezTo>
                                    <a:pt x="1664" y="2160"/>
                                    <a:pt x="1374" y="1440"/>
                                    <a:pt x="1541" y="1080"/>
                                  </a:cubicBezTo>
                                  <a:cubicBezTo>
                                    <a:pt x="1708" y="720"/>
                                    <a:pt x="2457" y="0"/>
                                    <a:pt x="2747" y="0"/>
                                  </a:cubicBezTo>
                                  <a:cubicBezTo>
                                    <a:pt x="3037" y="0"/>
                                    <a:pt x="3238" y="720"/>
                                    <a:pt x="3283" y="1080"/>
                                  </a:cubicBezTo>
                                  <a:cubicBezTo>
                                    <a:pt x="3328" y="1440"/>
                                    <a:pt x="3093" y="2160"/>
                                    <a:pt x="3015" y="2160"/>
                                  </a:cubicBezTo>
                                  <a:cubicBezTo>
                                    <a:pt x="2937" y="2160"/>
                                    <a:pt x="2658" y="1440"/>
                                    <a:pt x="2814" y="1080"/>
                                  </a:cubicBezTo>
                                  <a:cubicBezTo>
                                    <a:pt x="2970" y="720"/>
                                    <a:pt x="3674" y="0"/>
                                    <a:pt x="3953" y="0"/>
                                  </a:cubicBezTo>
                                  <a:cubicBezTo>
                                    <a:pt x="4232" y="0"/>
                                    <a:pt x="4444" y="720"/>
                                    <a:pt x="4489" y="1080"/>
                                  </a:cubicBezTo>
                                  <a:cubicBezTo>
                                    <a:pt x="4534" y="1440"/>
                                    <a:pt x="4299" y="2160"/>
                                    <a:pt x="4221" y="2160"/>
                                  </a:cubicBezTo>
                                  <a:cubicBezTo>
                                    <a:pt x="4143" y="2160"/>
                                    <a:pt x="3875" y="1440"/>
                                    <a:pt x="4020" y="1080"/>
                                  </a:cubicBezTo>
                                  <a:cubicBezTo>
                                    <a:pt x="4165" y="720"/>
                                    <a:pt x="4824" y="0"/>
                                    <a:pt x="5092" y="0"/>
                                  </a:cubicBezTo>
                                  <a:cubicBezTo>
                                    <a:pt x="5360" y="0"/>
                                    <a:pt x="5583" y="720"/>
                                    <a:pt x="5628" y="1080"/>
                                  </a:cubicBezTo>
                                  <a:cubicBezTo>
                                    <a:pt x="5673" y="1440"/>
                                    <a:pt x="5438" y="2160"/>
                                    <a:pt x="5360" y="2160"/>
                                  </a:cubicBezTo>
                                  <a:cubicBezTo>
                                    <a:pt x="5282" y="2160"/>
                                    <a:pt x="5036" y="1440"/>
                                    <a:pt x="5159" y="1080"/>
                                  </a:cubicBezTo>
                                  <a:cubicBezTo>
                                    <a:pt x="5282" y="720"/>
                                    <a:pt x="5840" y="0"/>
                                    <a:pt x="6097" y="0"/>
                                  </a:cubicBezTo>
                                  <a:cubicBezTo>
                                    <a:pt x="6354" y="0"/>
                                    <a:pt x="6644" y="720"/>
                                    <a:pt x="6700" y="1080"/>
                                  </a:cubicBezTo>
                                  <a:cubicBezTo>
                                    <a:pt x="6756" y="1440"/>
                                    <a:pt x="6510" y="2160"/>
                                    <a:pt x="6432" y="2160"/>
                                  </a:cubicBezTo>
                                  <a:cubicBezTo>
                                    <a:pt x="6354" y="2160"/>
                                    <a:pt x="6097" y="1440"/>
                                    <a:pt x="6231" y="1080"/>
                                  </a:cubicBezTo>
                                  <a:cubicBezTo>
                                    <a:pt x="6365" y="720"/>
                                    <a:pt x="7002" y="0"/>
                                    <a:pt x="7236" y="0"/>
                                  </a:cubicBezTo>
                                  <a:cubicBezTo>
                                    <a:pt x="7470" y="0"/>
                                    <a:pt x="7554" y="540"/>
                                    <a:pt x="7638"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0645B" w:rsidRDefault="0030645B" w:rsidP="00961320"/>
                            </w:txbxContent>
                          </wps:txbx>
                          <wps:bodyPr rot="0" vert="horz" wrap="square" lIns="91440" tIns="45720" rIns="91440" bIns="45720" anchor="t" anchorCtr="0" upright="1">
                            <a:noAutofit/>
                          </wps:bodyPr>
                        </wps:wsp>
                        <wps:wsp>
                          <wps:cNvPr id="759" name="Line 56"/>
                          <wps:cNvCnPr/>
                          <wps:spPr bwMode="auto">
                            <a:xfrm flipV="1">
                              <a:off x="134" y="720"/>
                              <a:ext cx="26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57"/>
                          <wps:cNvCnPr/>
                          <wps:spPr bwMode="auto">
                            <a:xfrm>
                              <a:off x="134" y="2160"/>
                              <a:ext cx="1474"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61" name="Line 58"/>
                          <wps:cNvCnPr/>
                          <wps:spPr bwMode="auto">
                            <a:xfrm>
                              <a:off x="26" y="1980"/>
                              <a:ext cx="201"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62" name="Rectangle 762"/>
                          <wps:cNvSpPr>
                            <a:spLocks noChangeArrowheads="1"/>
                          </wps:cNvSpPr>
                          <wps:spPr bwMode="auto">
                            <a:xfrm rot="-1571559">
                              <a:off x="2144" y="835"/>
                              <a:ext cx="201" cy="360"/>
                            </a:xfrm>
                            <a:prstGeom prst="rect">
                              <a:avLst/>
                            </a:prstGeom>
                            <a:solidFill>
                              <a:srgbClr val="FFFF00"/>
                            </a:solidFill>
                            <a:ln w="9525">
                              <a:solidFill>
                                <a:srgbClr val="000000"/>
                              </a:solidFill>
                              <a:miter lim="800000"/>
                              <a:headEnd/>
                              <a:tailEnd/>
                            </a:ln>
                          </wps:spPr>
                          <wps:txbx>
                            <w:txbxContent>
                              <w:p w:rsidR="0030645B" w:rsidRDefault="0030645B" w:rsidP="00961320"/>
                            </w:txbxContent>
                          </wps:txbx>
                          <wps:bodyPr rot="0" vert="horz" wrap="square" lIns="91440" tIns="45720" rIns="91440" bIns="45720" anchor="t" anchorCtr="0" upright="1">
                            <a:noAutofit/>
                          </wps:bodyPr>
                        </wps:wsp>
                      </wpg:grpSp>
                      <wps:wsp>
                        <wps:cNvPr id="763" name="Line 60"/>
                        <wps:cNvCnPr/>
                        <wps:spPr bwMode="auto">
                          <a:xfrm flipV="1">
                            <a:off x="804" y="0"/>
                            <a:ext cx="2479"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4" name="Line 61"/>
                        <wps:cNvCnPr/>
                        <wps:spPr bwMode="auto">
                          <a:xfrm>
                            <a:off x="2010" y="540"/>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56" o:spid="_x0000_s1026" style="position:absolute;left:0;text-align:left;margin-left:307.7pt;margin-top:11.9pt;width:164.15pt;height:117pt;z-index:251699200" coordsize="328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">
                <v:group id="Group 757" o:spid="_x0000_s1027" style="position:absolute;top:720;width:2814;height:1620" coordorigin=",720" coordsize="2814,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shape id="Freeform 758" o:spid="_x0000_s1028" style="position:absolute;top:1440;width:2278;height:360;rotation:-1889968fd;visibility:visible;mso-wrap-style:square;v-text-anchor:top" coordsize="7638,21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DUQMMA&#10;AADcAAAADwAAAGRycy9kb3ducmV2LnhtbERPy2rCQBTdF/oPwy24qxNfVaOjSGlFBRdGwe0lc02C&#10;mTtpZozx752F0OXhvOfL1pSiodoVlhX0uhEI4tTqgjMFp+Pv5wSE88gaS8uk4EEOlov3tznG2t75&#10;QE3iMxFC2MWoIPe+iqV0aU4GXddWxIG72NqgD7DOpK7xHsJNKftR9CUNFhwacqzoO6f0mtyMgvNu&#10;+DdIprvzcH9brYut/OmNm0ipzke7moHw1Pp/8cu90QrGo7A2nA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DUQMMAAADcAAAADwAAAAAAAAAAAAAAAACYAgAAZHJzL2Rv&#10;d25yZXYueG1sUEsFBgAAAAAEAAQA9QAAAIgDAAAAAA==&#10;" adj="-11796480,,5400" path="m,1080c134,540,268,,402,,536,,782,720,804,1080,826,1440,603,2160,536,2160v-67,,-302,-720,-134,-1080c570,720,1273,,1541,v268,,436,720,469,1080c2043,1440,1820,2160,1742,2160v-78,,-368,-720,-201,-1080c1708,720,2457,,2747,v290,,491,720,536,1080c3328,1440,3093,2160,3015,2160v-78,,-357,-720,-201,-1080c2970,720,3674,,3953,v279,,491,720,536,1080c4534,1440,4299,2160,4221,2160v-78,,-346,-720,-201,-1080c4165,720,4824,,5092,v268,,491,720,536,1080c5673,1440,5438,2160,5360,2160v-78,,-324,-720,-201,-1080c5282,720,5840,,6097,v257,,547,720,603,1080c6756,1440,6510,2160,6432,2160v-78,,-335,-720,-201,-1080c6365,720,7002,,7236,v234,,318,540,402,1080e" filled="f">
                    <v:stroke joinstyle="round"/>
                    <v:formulas/>
                    <v:path arrowok="t" o:connecttype="custom" o:connectlocs="0,180;120,0;240,180;160,360;120,180;460,0;599,180;520,360;460,180;819,0;979,180;899,360;839,180;1179,0;1339,180;1259,360;1199,180;1519,0;1679,180;1599,360;1539,180;1818,0;1998,180;1918,360;1858,180;2158,0;2278,180" o:connectangles="0,0,0,0,0,0,0,0,0,0,0,0,0,0,0,0,0,0,0,0,0,0,0,0,0,0,0" textboxrect="0,0,7638,2160"/>
                    <v:textbox>
                      <w:txbxContent>
                        <w:p w:rsidR="00961320" w:rsidRDefault="00961320" w:rsidP="00961320"/>
                      </w:txbxContent>
                    </v:textbox>
                  </v:shape>
                  <v:line id="Line 56" o:spid="_x0000_s1029" style="position:absolute;flip:y;visibility:visible;mso-wrap-style:square" from="134,720" to="281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F2ccAAADcAAAADwAAAGRycy9kb3ducmV2LnhtbESPQWsCMRSE74X+h/AKvRTNtrRVt0aR&#10;QqEHL1pZ8fbcPDfLbl62SarrvzeC0OMwM98w03lvW3EkH2rHCp6HGQji0umaKwWbn6/BGESIyBpb&#10;x6TgTAHms/u7KebanXhFx3WsRIJwyFGBibHLpQylIYth6Dri5B2ctxiT9JXUHk8Jblv5kmXv0mLN&#10;acFgR5+Gymb9ZxXI8fLp1y/2r03RbLcTU5RFt1sq9fjQLz5AROrjf/jW/tYKRm8T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H8XZxwAAANwAAAAPAAAAAAAA&#10;AAAAAAAAAKECAABkcnMvZG93bnJldi54bWxQSwUGAAAAAAQABAD5AAAAlQMAAAAA&#10;"/>
                  <v:line id="Line 57" o:spid="_x0000_s1030" style="position:absolute;visibility:visible;mso-wrap-style:square" from="134,2160" to="1608,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h5q8IAAADcAAAADwAAAGRycy9kb3ducmV2LnhtbERPz2vCMBS+D/Y/hDfwpul2UFdNyzYQ&#10;1M2DnYLHR/NMypqX0kSt//1yGOz48f1eloNrxZX60HhW8DzJQBDXXjdsFBy+V+M5iBCRNbaeScGd&#10;ApTF48MSc+1vvKdrFY1IIRxyVGBj7HIpQ23JYZj4jjhxZ987jAn2RuoebynctfIly6bSYcOpwWJH&#10;H5bqn+riFHzO1u3R8Kn62pzDu3/d7uXOWKVGT8PbAkSkIf6L/9xrrWA2TfPTmXQE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h5q8IAAADcAAAADwAAAAAAAAAAAAAA&#10;AAChAgAAZHJzL2Rvd25yZXYueG1sUEsFBgAAAAAEAAQA+QAAAJADAAAAAA==&#10;">
                    <v:stroke dashstyle="1 1"/>
                  </v:line>
                  <v:line id="Line 58" o:spid="_x0000_s1031" style="position:absolute;visibility:visible;mso-wrap-style:square" from="26,1980" to="227,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kHMQAAADcAAAADwAAAGRycy9kb3ducmV2LnhtbESPwWrDMBBE74X+g9hAb7WcBtLiRglp&#10;wZBDLnFD6XGRNraJtTKSYrv5+qoQyHGYmTfMajPZTgzkQ+tYwTzLQRBrZ1quFRy/yuc3ECEiG+wc&#10;k4JfCrBZPz6ssDBu5AMNVaxFgnAoUEETY19IGXRDFkPmeuLknZy3GJP0tTQexwS3nXzJ86W02HJa&#10;aLCnz4b0ubpYBdVOn9x14c/fPx97rUv0B2y9Uk+zafsOItIU7+Fbe2cUvC7n8H8mH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WKQcxAAAANwAAAAPAAAAAAAAAAAA&#10;AAAAAKECAABkcnMvZG93bnJldi54bWxQSwUGAAAAAAQABAD5AAAAkgMAAAAA&#10;" strokeweight="3pt"/>
                  <v:rect id="Rectangle 762" o:spid="_x0000_s1032" style="position:absolute;left:2144;top:835;width:201;height:360;rotation:-171656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E7C8QA&#10;AADcAAAADwAAAGRycy9kb3ducmV2LnhtbESP0WqDQBRE3wv5h+UG+lbX2pAUm00IAUNfaoj1A27d&#10;W5W4d8XdqP37bqDQx2FmzjDb/Ww6MdLgWssKnqMYBHFldcu1gvIze3oF4Tyyxs4yKfghB/vd4mGL&#10;qbYTX2gsfC0ChF2KChrv+1RKVzVk0EW2Jw7etx0M+iCHWuoBpwA3nUzieC0NthwWGuzp2FB1LW5G&#10;wfXlXND5K89XJyx9FmcfJXZaqcflfHgD4Wn2/+G/9rtWsFkncD8Tj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xOwvEAAAA3AAAAA8AAAAAAAAAAAAAAAAAmAIAAGRycy9k&#10;b3ducmV2LnhtbFBLBQYAAAAABAAEAPUAAACJAwAAAAA=&#10;" fillcolor="yellow">
                    <v:textbox>
                      <w:txbxContent>
                        <w:p w:rsidR="00961320" w:rsidRDefault="00961320" w:rsidP="00961320"/>
                      </w:txbxContent>
                    </v:textbox>
                  </v:rect>
                </v:group>
                <v:line id="Line 60" o:spid="_x0000_s1033" style="position:absolute;flip:y;visibility:visible;mso-wrap-style:square" from="804,0" to="3283,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gu9sUAAADcAAAADwAAAGRycy9kb3ducmV2LnhtbESPQWvCQBCF7wX/wzKCl6CbGrBtdJVq&#10;KxSkh2oPHofsmASzsyE71fTfu0Khx8eb9715i1XvGnWhLtSeDTxOUlDEhbc1lwa+D9vxM6ggyBYb&#10;z2TglwKsloOHBebWX/mLLnspVYRwyNFAJdLmWoeiIodh4lvi6J1851Ci7EptO7xGuGv0NE1n2mHN&#10;saHCljYVFef9j4tvbD/5LcuStdNJ8kLvR9mlWowZDfvXOSihXv6P/9If1sDTLI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gu9sUAAADcAAAADwAAAAAAAAAA&#10;AAAAAAChAgAAZHJzL2Rvd25yZXYueG1sUEsFBgAAAAAEAAQA+QAAAJMDAAAAAA==&#10;">
                  <v:stroke endarrow="block"/>
                </v:line>
                <v:line id="Line 61" o:spid="_x0000_s1034" style="position:absolute;visibility:visible;mso-wrap-style:square" from="2010,540" to="2077,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hhccAAADcAAAADwAAAGRycy9kb3ducmV2LnhtbESPQWvCQBSE74L/YXlCb7ppK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ViGFxwAAANwAAAAPAAAAAAAA&#10;AAAAAAAAAKECAABkcnMvZG93bnJldi54bWxQSwUGAAAAAAQABAD5AAAAlQMAAAAA&#10;"/>
              </v:group>
            </w:pict>
          </mc:Fallback>
        </mc:AlternateContent>
      </w:r>
      <w:r w:rsidR="00760DEF" w:rsidRPr="00C95FE6">
        <w:rPr>
          <w:b/>
        </w:rPr>
        <w:tab/>
      </w:r>
    </w:p>
    <w:p w:rsidR="00961320" w:rsidRDefault="0086549C" w:rsidP="00C95FE6">
      <w:pPr>
        <w:spacing w:line="360" w:lineRule="auto"/>
        <w:jc w:val="both"/>
      </w:pPr>
      <w:r w:rsidRPr="00C95FE6">
        <w:rPr>
          <w:b/>
        </w:rPr>
        <w:t xml:space="preserve">Câu </w:t>
      </w:r>
      <w:r w:rsidR="00C95FE6" w:rsidRPr="00C95FE6">
        <w:rPr>
          <w:b/>
        </w:rPr>
        <w:t>I</w:t>
      </w:r>
      <w:r w:rsidRPr="00C95FE6">
        <w:rPr>
          <w:b/>
        </w:rPr>
        <w:t xml:space="preserve">: </w:t>
      </w:r>
      <w:r w:rsidR="004D5478" w:rsidRPr="00C95FE6">
        <w:rPr>
          <w:b/>
          <w:lang w:val="vi-VN"/>
        </w:rPr>
        <w:t xml:space="preserve"> </w:t>
      </w:r>
      <w:r w:rsidR="004D5478" w:rsidRPr="00C95FE6">
        <w:t>Một lò xo có khối lượng không đáng kể, một đầu</w:t>
      </w:r>
    </w:p>
    <w:p w:rsidR="00961320" w:rsidRDefault="004D5478" w:rsidP="00C95FE6">
      <w:pPr>
        <w:spacing w:line="360" w:lineRule="auto"/>
        <w:jc w:val="both"/>
      </w:pPr>
      <w:r w:rsidRPr="00C95FE6">
        <w:t xml:space="preserve"> gắn với giá cố định, đầu kia gắn với vật m = 300 g.</w:t>
      </w:r>
    </w:p>
    <w:p w:rsidR="00961320" w:rsidRDefault="004D5478" w:rsidP="00C95FE6">
      <w:pPr>
        <w:spacing w:line="360" w:lineRule="auto"/>
        <w:jc w:val="both"/>
      </w:pPr>
      <w:r w:rsidRPr="00C95FE6">
        <w:t xml:space="preserve"> Vật có thể chuyển động không ma sát dọc theo thanh </w:t>
      </w:r>
    </w:p>
    <w:p w:rsidR="00961320" w:rsidRDefault="004D5478" w:rsidP="00C95FE6">
      <w:pPr>
        <w:spacing w:line="360" w:lineRule="auto"/>
        <w:jc w:val="both"/>
      </w:pPr>
      <w:r w:rsidRPr="00C95FE6">
        <w:t>cứng nghiêng góc α = 30</w:t>
      </w:r>
      <w:r w:rsidRPr="00C95FE6">
        <w:rPr>
          <w:vertAlign w:val="superscript"/>
        </w:rPr>
        <w:t>o</w:t>
      </w:r>
      <w:r w:rsidRPr="00C95FE6">
        <w:t xml:space="preserve"> so với phương nằm ngang, </w:t>
      </w:r>
    </w:p>
    <w:p w:rsidR="00961320" w:rsidRDefault="004D5478" w:rsidP="00C95FE6">
      <w:pPr>
        <w:spacing w:line="360" w:lineRule="auto"/>
        <w:jc w:val="both"/>
      </w:pPr>
      <w:r w:rsidRPr="00C95FE6">
        <w:t xml:space="preserve">hình 1. Đẩy vật xuống dưới vị trí cân bằng đến khi </w:t>
      </w:r>
      <w:r w:rsidR="00367BBD">
        <w:t xml:space="preserve">                                                      Hình 1</w:t>
      </w:r>
    </w:p>
    <w:p w:rsidR="00961320" w:rsidRDefault="004D5478" w:rsidP="00C95FE6">
      <w:pPr>
        <w:spacing w:line="360" w:lineRule="auto"/>
        <w:jc w:val="both"/>
      </w:pPr>
      <w:r w:rsidRPr="00C95FE6">
        <w:t>lò xo bị nén một đoạn 3 cm, rồi buông nhẹ cho vật</w:t>
      </w:r>
    </w:p>
    <w:p w:rsidR="004D5478" w:rsidRPr="00C95FE6" w:rsidRDefault="004D5478" w:rsidP="00C95FE6">
      <w:pPr>
        <w:spacing w:line="360" w:lineRule="auto"/>
        <w:jc w:val="both"/>
      </w:pPr>
      <w:r w:rsidRPr="00C95FE6">
        <w:t xml:space="preserve"> dao động. </w:t>
      </w:r>
      <w:r w:rsidRPr="00C95FE6">
        <w:rPr>
          <w:spacing w:val="-8"/>
        </w:rPr>
        <w:t>Biết năng lượng dao động của hệ là 30 mJ. Lấy g = 10</w:t>
      </w:r>
      <w:r w:rsidRPr="00C95FE6">
        <w:t xml:space="preserve"> m/s</w:t>
      </w:r>
      <w:r w:rsidRPr="00C95FE6">
        <w:rPr>
          <w:vertAlign w:val="superscript"/>
        </w:rPr>
        <w:t>2</w:t>
      </w:r>
      <w:r w:rsidRPr="00C95FE6">
        <w:t xml:space="preserve">. </w:t>
      </w:r>
    </w:p>
    <w:p w:rsidR="004D5478" w:rsidRPr="00C95FE6" w:rsidRDefault="004D5478" w:rsidP="00C95FE6">
      <w:pPr>
        <w:spacing w:line="360" w:lineRule="auto"/>
        <w:ind w:firstLine="720"/>
        <w:jc w:val="both"/>
      </w:pPr>
      <w:r w:rsidRPr="00C95FE6">
        <w:t>1.  Chứng minh vật dao động điều hoà.</w:t>
      </w:r>
    </w:p>
    <w:p w:rsidR="004D5478" w:rsidRPr="00C95FE6" w:rsidRDefault="004D5478" w:rsidP="00C95FE6">
      <w:pPr>
        <w:spacing w:line="360" w:lineRule="auto"/>
        <w:ind w:firstLine="720"/>
        <w:jc w:val="both"/>
      </w:pPr>
      <w:r w:rsidRPr="00C95FE6">
        <w:t>2</w:t>
      </w:r>
      <w:r w:rsidRPr="00C95FE6">
        <w:rPr>
          <w:b/>
        </w:rPr>
        <w:t xml:space="preserve">. </w:t>
      </w:r>
      <w:r w:rsidRPr="00C95FE6">
        <w:t xml:space="preserve"> Viết phương trình dao động và tính thời gian lò xo bị dãn trong một chu kì ? Chọn trục toạ độ hướng lên dọc theo thanh, gốc toạ độ ở vị trí cân bằng, mốc thời gian lúc vật bắt đầu dao động. </w:t>
      </w:r>
    </w:p>
    <w:p w:rsidR="004D5478" w:rsidRPr="00C95FE6" w:rsidRDefault="004D5478" w:rsidP="00C95FE6">
      <w:pPr>
        <w:spacing w:line="360" w:lineRule="auto"/>
        <w:jc w:val="both"/>
      </w:pPr>
      <w:r w:rsidRPr="00C95FE6">
        <w:tab/>
        <w:t>3. Trong quá trình vật dao động điều hòa, xác định thời điểm vật có động năng bằng thế năng lần thứ 202</w:t>
      </w:r>
      <w:r w:rsidR="00793C61" w:rsidRPr="00C95FE6">
        <w:t>3</w:t>
      </w:r>
      <w:r w:rsidRPr="00C95FE6">
        <w:t>?</w:t>
      </w:r>
    </w:p>
    <w:p w:rsidR="00E52939" w:rsidRPr="00C95FE6" w:rsidRDefault="00E52939"/>
    <w:p w:rsidR="00E52939" w:rsidRPr="00C95FE6" w:rsidRDefault="00E52939" w:rsidP="00C95FE6">
      <w:pPr>
        <w:spacing w:before="120" w:line="360" w:lineRule="auto"/>
        <w:jc w:val="both"/>
        <w:rPr>
          <w:lang w:val="nl-NL"/>
        </w:rPr>
      </w:pPr>
      <w:r w:rsidRPr="00C95FE6">
        <w:rPr>
          <w:b/>
          <w:lang w:val="nl-NL"/>
        </w:rPr>
        <w:t xml:space="preserve">Câu </w:t>
      </w:r>
      <w:r w:rsidR="00C95FE6" w:rsidRPr="00C95FE6">
        <w:rPr>
          <w:b/>
          <w:lang w:val="nl-NL"/>
        </w:rPr>
        <w:t>II</w:t>
      </w:r>
      <w:r w:rsidRPr="00C95FE6">
        <w:rPr>
          <w:b/>
          <w:lang w:val="nl-NL"/>
        </w:rPr>
        <w:t>:</w:t>
      </w:r>
    </w:p>
    <w:p w:rsidR="00E52939" w:rsidRPr="00C95FE6" w:rsidRDefault="00E52939" w:rsidP="00C95FE6">
      <w:pPr>
        <w:spacing w:before="120" w:line="360" w:lineRule="auto"/>
        <w:ind w:firstLine="720"/>
        <w:jc w:val="both"/>
        <w:rPr>
          <w:lang w:val="nl-NL"/>
        </w:rPr>
      </w:pPr>
      <w:r w:rsidRPr="00C95FE6">
        <w:rPr>
          <w:lang w:val="nl-NL"/>
        </w:rPr>
        <w:t xml:space="preserve">1.  Một con lắc đơn có chiều dài L thực hiện dao động điều hoà trên một chiếc xe đang lăn tự do xuống dốc không ma sát. Dốc nghiêng một góc </w:t>
      </w:r>
      <w:r w:rsidRPr="00C95FE6">
        <w:rPr>
          <w:lang w:val="nl-NL"/>
        </w:rPr>
        <w:sym w:font="Symbol" w:char="F061"/>
      </w:r>
      <w:r w:rsidRPr="00C95FE6">
        <w:rPr>
          <w:lang w:val="nl-NL"/>
        </w:rPr>
        <w:t xml:space="preserve"> so với phương nằm ngang. </w:t>
      </w:r>
    </w:p>
    <w:p w:rsidR="00E52939" w:rsidRPr="00C95FE6" w:rsidRDefault="00E52939" w:rsidP="00C95FE6">
      <w:pPr>
        <w:spacing w:line="360" w:lineRule="auto"/>
        <w:jc w:val="both"/>
        <w:rPr>
          <w:lang w:val="nl-NL"/>
        </w:rPr>
      </w:pPr>
      <w:r w:rsidRPr="00C95FE6">
        <w:rPr>
          <w:lang w:val="nl-NL"/>
        </w:rPr>
        <w:t xml:space="preserve">   a)  Hãy chứng minh rằng: Vị trí cân bằng của con lắc là vị trí có dây treo vuông góc với mặt dốc.</w:t>
      </w:r>
    </w:p>
    <w:p w:rsidR="00E52939" w:rsidRPr="00C95FE6" w:rsidRDefault="00E52939" w:rsidP="00C95FE6">
      <w:pPr>
        <w:spacing w:line="360" w:lineRule="auto"/>
        <w:jc w:val="both"/>
        <w:rPr>
          <w:lang w:val="nl-NL"/>
        </w:rPr>
      </w:pPr>
      <w:r w:rsidRPr="00C95FE6">
        <w:rPr>
          <w:lang w:val="nl-NL"/>
        </w:rPr>
        <w:t xml:space="preserve">   b) Tìm biểu thức tính chu kì dao động của con lắc. </w:t>
      </w:r>
    </w:p>
    <w:p w:rsidR="00E52939" w:rsidRPr="00C95FE6" w:rsidRDefault="00E52939" w:rsidP="00E52939">
      <w:pPr>
        <w:jc w:val="both"/>
        <w:rPr>
          <w:lang w:val="nl-NL"/>
        </w:rPr>
      </w:pPr>
      <w:r w:rsidRPr="00C95FE6">
        <w:rPr>
          <w:lang w:val="nl-NL"/>
        </w:rPr>
        <w:t xml:space="preserve">        Áp dụng bằng số L=1,73 m; </w:t>
      </w:r>
      <w:r w:rsidRPr="00C95FE6">
        <w:rPr>
          <w:lang w:val="nl-NL"/>
        </w:rPr>
        <w:sym w:font="Symbol" w:char="F061"/>
      </w:r>
      <w:r w:rsidRPr="00C95FE6">
        <w:rPr>
          <w:lang w:val="nl-NL"/>
        </w:rPr>
        <w:t xml:space="preserve"> =30</w:t>
      </w:r>
      <w:r w:rsidRPr="00C95FE6">
        <w:rPr>
          <w:vertAlign w:val="superscript"/>
          <w:lang w:val="nl-NL"/>
        </w:rPr>
        <w:t>0</w:t>
      </w:r>
      <w:r w:rsidRPr="00C95FE6">
        <w:rPr>
          <w:lang w:val="nl-NL"/>
        </w:rPr>
        <w:t>; g = 9,8 m/s</w:t>
      </w:r>
      <w:r w:rsidRPr="00C95FE6">
        <w:rPr>
          <w:vertAlign w:val="superscript"/>
          <w:lang w:val="nl-NL"/>
        </w:rPr>
        <w:t>2</w:t>
      </w:r>
      <w:r w:rsidRPr="00C95FE6">
        <w:rPr>
          <w:lang w:val="nl-NL"/>
        </w:rPr>
        <w:t>.</w:t>
      </w:r>
    </w:p>
    <w:p w:rsidR="00E52939" w:rsidRPr="00C95FE6" w:rsidRDefault="00E52939" w:rsidP="00C95FE6">
      <w:pPr>
        <w:spacing w:before="120" w:line="360" w:lineRule="auto"/>
        <w:ind w:firstLine="720"/>
        <w:jc w:val="both"/>
        <w:rPr>
          <w:lang w:val="nl-NL"/>
        </w:rPr>
      </w:pPr>
      <w:r w:rsidRPr="00C95FE6">
        <w:rPr>
          <w:lang w:val="nl-NL"/>
        </w:rPr>
        <w:t xml:space="preserve">2.  Một con lắc đơn được kéo ra khỏi vị trí cân bằng một góc nhỏ </w:t>
      </w:r>
      <w:r w:rsidRPr="00C95FE6">
        <w:rPr>
          <w:lang w:val="nl-NL"/>
        </w:rPr>
        <w:sym w:font="Symbol" w:char="F061"/>
      </w:r>
      <w:r w:rsidRPr="00C95FE6">
        <w:rPr>
          <w:vertAlign w:val="subscript"/>
          <w:lang w:val="nl-NL"/>
        </w:rPr>
        <w:t>0</w:t>
      </w:r>
      <w:r w:rsidRPr="00C95FE6">
        <w:rPr>
          <w:lang w:val="nl-NL"/>
        </w:rPr>
        <w:t xml:space="preserve">= 0,1 rad  rồi buông không có vận tốc ban đầu. Coi  rằng trong quá trình dao động lực cản của môi trường tác dụng lên con lắc không đổi và bằng 1/1000 trọng lượng của con lắc. Hỏi sau bao nhiêu chu kì dao động thì con lắc dừng hẳn lại ? </w:t>
      </w:r>
    </w:p>
    <w:p w:rsidR="00C95FE6" w:rsidRPr="00C95FE6" w:rsidRDefault="0030645B" w:rsidP="00C95FE6">
      <w:pPr>
        <w:spacing w:line="360" w:lineRule="auto"/>
        <w:jc w:val="both"/>
        <w:rPr>
          <w:b/>
        </w:rPr>
      </w:pPr>
      <w:r>
        <w:rPr>
          <w:lang w:val="en-GB" w:eastAsia="en-GB"/>
        </w:rPr>
        <w:pict>
          <v:group id="_x0000_s1041" style="position:absolute;left:0;text-align:left;margin-left:344.55pt;margin-top:.9pt;width:141.6pt;height:123.7pt;z-index:251661312" coordorigin="8310,9989" coordsize="2832,24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left:9337;top:12215;width:753;height:248">
              <v:imagedata r:id="rId7" o:title=""/>
            </v:shape>
            <v:shape id="_x0000_s1043" type="#_x0000_t75" style="position:absolute;left:9436;top:9989;width:305;height:345">
              <v:imagedata r:id="rId8" o:title=""/>
            </v:shape>
            <v:shape id="_x0000_s1044" type="#_x0000_t75" style="position:absolute;left:9426;top:10510;width:406;height:306">
              <v:imagedata r:id="rId9" o:title=""/>
            </v:shape>
            <v:shape id="_x0000_s1045" type="#_x0000_t75" style="position:absolute;left:8813;top:11965;width:407;height:306">
              <v:imagedata r:id="rId10" o:title=""/>
            </v:shape>
            <v:shape id="_x0000_s1046" type="#_x0000_t75" style="position:absolute;left:8779;top:11010;width:346;height:344">
              <v:imagedata r:id="rId11" o:title=""/>
            </v:shape>
            <v:shape id="_x0000_s1047" type="#_x0000_t75" style="position:absolute;left:10602;top:11024;width:244;height:266">
              <v:imagedata r:id="rId12" o:title=""/>
            </v:shape>
            <v:shape id="_x0000_s1048" type="#_x0000_t75" style="position:absolute;left:9863;top:11892;width:141;height:248">
              <v:imagedata r:id="rId13" o:title=""/>
            </v:shape>
            <v:shape id="_x0000_s1049" type="#_x0000_t75" style="position:absolute;left:9471;top:11508;width:204;height:248">
              <v:imagedata r:id="rId14" o:title=""/>
            </v:shape>
            <v:shape id="_x0000_s1050" type="#_x0000_t75" style="position:absolute;left:9866;top:11577;width:264;height:248">
              <v:imagedata r:id="rId15" o:title=""/>
            </v:shape>
            <v:shapetype id="_x0000_t32" coordsize="21600,21600" o:spt="32" o:oned="t" path="m,l21600,21600e" filled="f">
              <v:path arrowok="t" fillok="f" o:connecttype="none"/>
              <o:lock v:ext="edit" shapetype="t"/>
            </v:shapetype>
            <v:shape id="_x0000_s1051" type="#_x0000_t32" style="position:absolute;left:8310;top:11406;width:2825;height:0" o:connectortype="straight"/>
            <v:shape id="_x0000_s1052" type="#_x0000_t32" style="position:absolute;left:8310;top:10907;width:2825;height:0" o:connectortype="straight"/>
            <v:shape id="_x0000_s1053" type="#_x0000_t32" style="position:absolute;left:8310;top:10375;width:2825;height:0" o:connectortype="straight"/>
            <v:group id="_x0000_s1054" style="position:absolute;left:10695;top:11290;width:74;height:216" coordorigin="4240,10638" coordsize="57,293">
              <v:rect id="_x0000_s1055" style="position:absolute;left:4240;top:10728;width:57;height:113" stroked="f"/>
              <v:shape id="_x0000_s1056" type="#_x0000_t32" style="position:absolute;left:4240;top:10638;width:0;height:293" o:connectortype="straight"/>
              <v:shape id="_x0000_s1057" type="#_x0000_t32" style="position:absolute;left:4297;top:10638;width:0;height:293" o:connectortype="straight"/>
            </v:group>
            <v:group id="_x0000_s1058" style="position:absolute;left:9531;top:10756;width:76;height:288" coordorigin="4616,10638" coordsize="57,293">
              <v:rect id="_x0000_s1059" style="position:absolute;left:4616;top:10728;width:57;height:113" stroked="f"/>
              <v:shape id="_x0000_s1060" type="#_x0000_t32" style="position:absolute;left:4616;top:10699;width:0;height:170" o:connectortype="straight"/>
              <v:shape id="_x0000_s1061" type="#_x0000_t32" style="position:absolute;left:4673;top:10638;width:0;height:293" o:connectortype="straight"/>
            </v:group>
            <v:rect id="_x0000_s1062" style="position:absolute;left:9347;top:10295;width:445;height:143"/>
            <v:shape id="_x0000_s1063" type="#_x0000_t32" style="position:absolute;left:11142;top:10390;width:0;height:1512" o:connectortype="straight"/>
            <v:shape id="_x0000_s1064" type="#_x0000_t32" style="position:absolute;left:8310;top:11902;width:2825;height:0" o:connectortype="straight"/>
            <v:rect id="_x0000_s1065" style="position:absolute;left:8700;top:11333;width:445;height:143"/>
            <v:group id="_x0000_s1066" style="position:absolute;left:8949;top:11766;width:75;height:287" coordorigin="4616,10638" coordsize="57,293">
              <v:rect id="_x0000_s1067" style="position:absolute;left:4616;top:10728;width:57;height:113" stroked="f"/>
              <v:shape id="_x0000_s1068" type="#_x0000_t32" style="position:absolute;left:4616;top:10699;width:0;height:170" o:connectortype="straight"/>
              <v:shape id="_x0000_s1069" type="#_x0000_t32" style="position:absolute;left:4673;top:10638;width:0;height:293" o:connectortype="straight"/>
            </v:group>
            <v:shape id="_x0000_s1070" type="#_x0000_t32" style="position:absolute;left:9659;top:11406;width:0;height:288" o:connectortype="straight"/>
            <v:rect id="_x0000_s1071" style="position:absolute;left:9652;top:11863;width:222;height:72" stroked="f"/>
            <v:shape id="_x0000_s1072" type="#_x0000_t32" style="position:absolute;left:9652;top:11766;width:222;height:136;flip:y" o:connectortype="straight"/>
            <v:oval id="_x0000_s1073" style="position:absolute;left:9634;top:11881;width:37;height:36"/>
            <v:oval id="_x0000_s1074" style="position:absolute;left:9643;top:11659;width:37;height:35"/>
            <v:oval id="_x0000_s1075" style="position:absolute;left:9865;top:11881;width:36;height:36"/>
            <v:shape id="_x0000_s1076" type="#_x0000_t32" style="position:absolute;left:8310;top:10386;width:0;height:1512" o:connectortype="straight"/>
            <v:rect id="_x0000_s1077" style="position:absolute;left:9927;top:11322;width:444;height:143"/>
            <v:shape id="_x0000_s1078" type="#_x0000_t75" style="position:absolute;left:9949;top:11013;width:326;height:344">
              <v:imagedata r:id="rId16" o:title=""/>
            </v:shape>
            <w10:wrap type="square"/>
          </v:group>
          <o:OLEObject Type="Embed" ProgID="Equation.DSMT4" ShapeID="_x0000_s1042" DrawAspect="Content" ObjectID="_1755182593" r:id="rId17"/>
          <o:OLEObject Type="Embed" ProgID="Equation.DSMT4" ShapeID="_x0000_s1043" DrawAspect="Content" ObjectID="_1755182594" r:id="rId18"/>
          <o:OLEObject Type="Embed" ProgID="Equation.DSMT4" ShapeID="_x0000_s1044" DrawAspect="Content" ObjectID="_1755182595" r:id="rId19"/>
          <o:OLEObject Type="Embed" ProgID="Equation.DSMT4" ShapeID="_x0000_s1045" DrawAspect="Content" ObjectID="_1755182596" r:id="rId20"/>
          <o:OLEObject Type="Embed" ProgID="Equation.DSMT4" ShapeID="_x0000_s1046" DrawAspect="Content" ObjectID="_1755182597" r:id="rId21"/>
          <o:OLEObject Type="Embed" ProgID="Equation.DSMT4" ShapeID="_x0000_s1047" DrawAspect="Content" ObjectID="_1755182598" r:id="rId22"/>
          <o:OLEObject Type="Embed" ProgID="Equation.DSMT4" ShapeID="_x0000_s1048" DrawAspect="Content" ObjectID="_1755182599" r:id="rId23"/>
          <o:OLEObject Type="Embed" ProgID="Equation.DSMT4" ShapeID="_x0000_s1049" DrawAspect="Content" ObjectID="_1755182600" r:id="rId24"/>
          <o:OLEObject Type="Embed" ProgID="Equation.DSMT4" ShapeID="_x0000_s1050" DrawAspect="Content" ObjectID="_1755182601" r:id="rId25"/>
          <o:OLEObject Type="Embed" ProgID="Equation.DSMT4" ShapeID="_x0000_s1078" DrawAspect="Content" ObjectID="_1755182602" r:id="rId26"/>
        </w:pict>
      </w:r>
    </w:p>
    <w:p w:rsidR="00C11EE3" w:rsidRPr="00C95FE6" w:rsidRDefault="009708BE" w:rsidP="00C95FE6">
      <w:pPr>
        <w:spacing w:line="360" w:lineRule="auto"/>
        <w:jc w:val="both"/>
        <w:rPr>
          <w:spacing w:val="-2"/>
        </w:rPr>
      </w:pPr>
      <w:r w:rsidRPr="00C95FE6">
        <w:rPr>
          <w:b/>
        </w:rPr>
        <w:t>Câu</w:t>
      </w:r>
      <w:r w:rsidR="0086549C" w:rsidRPr="00C95FE6">
        <w:rPr>
          <w:b/>
        </w:rPr>
        <w:t xml:space="preserve"> </w:t>
      </w:r>
      <w:r w:rsidR="00C95FE6" w:rsidRPr="00C95FE6">
        <w:rPr>
          <w:b/>
        </w:rPr>
        <w:t>III</w:t>
      </w:r>
      <w:r w:rsidR="00C11EE3" w:rsidRPr="00C95FE6">
        <w:rPr>
          <w:b/>
        </w:rPr>
        <w:t>:</w:t>
      </w:r>
      <w:r w:rsidR="00C11EE3" w:rsidRPr="00C95FE6">
        <w:t xml:space="preserve"> Cho mạch điện gồm hai nguồn điện giống nhau có suất điện động </w:t>
      </w:r>
      <w:r w:rsidR="00C11EE3" w:rsidRPr="00C95FE6">
        <w:rPr>
          <w:rFonts w:ascii=".VnShelley Allegro" w:hAnsi=".VnShelley Allegro"/>
        </w:rPr>
        <w:t>E</w:t>
      </w:r>
      <w:r w:rsidR="00C11EE3" w:rsidRPr="00C95FE6">
        <w:t xml:space="preserve"> = 3 V, điện trở trong r = 1 Ω; R</w:t>
      </w:r>
      <w:r w:rsidR="00C11EE3" w:rsidRPr="00C95FE6">
        <w:rPr>
          <w:vertAlign w:val="subscript"/>
        </w:rPr>
        <w:t>1</w:t>
      </w:r>
      <w:r w:rsidR="00C11EE3" w:rsidRPr="00C95FE6">
        <w:t xml:space="preserve"> = 2 Ω; R</w:t>
      </w:r>
      <w:r w:rsidR="00C11EE3" w:rsidRPr="00C95FE6">
        <w:rPr>
          <w:vertAlign w:val="subscript"/>
        </w:rPr>
        <w:t>2</w:t>
      </w:r>
      <w:r w:rsidR="00C11EE3" w:rsidRPr="00C95FE6">
        <w:t xml:space="preserve"> = 5 Ω; R</w:t>
      </w:r>
      <w:r w:rsidR="00C11EE3" w:rsidRPr="00C95FE6">
        <w:rPr>
          <w:vertAlign w:val="subscript"/>
        </w:rPr>
        <w:t>3</w:t>
      </w:r>
      <w:r w:rsidR="00C11EE3" w:rsidRPr="00C95FE6">
        <w:t xml:space="preserve"> = 1 Ω; C = 10 μF </w:t>
      </w:r>
      <w:r w:rsidR="00C11EE3" w:rsidRPr="00C95FE6">
        <w:rPr>
          <w:spacing w:val="-2"/>
        </w:rPr>
        <w:t xml:space="preserve">(Hình 2). Bỏ qua điện trở dây nối và khóa </w:t>
      </w:r>
      <w:r w:rsidR="00C11EE3" w:rsidRPr="00C95FE6">
        <w:rPr>
          <w:i/>
          <w:spacing w:val="-2"/>
        </w:rPr>
        <w:t>K</w:t>
      </w:r>
      <w:r w:rsidR="00C11EE3" w:rsidRPr="00C95FE6">
        <w:rPr>
          <w:spacing w:val="-2"/>
        </w:rPr>
        <w:t>.</w:t>
      </w:r>
    </w:p>
    <w:p w:rsidR="001D1964" w:rsidRDefault="001D1964" w:rsidP="00D84157">
      <w:pPr>
        <w:spacing w:line="360" w:lineRule="auto"/>
        <w:ind w:firstLine="720"/>
        <w:jc w:val="both"/>
      </w:pPr>
    </w:p>
    <w:p w:rsidR="00C11EE3" w:rsidRPr="00C95FE6" w:rsidRDefault="006B3FD2" w:rsidP="00D84157">
      <w:pPr>
        <w:spacing w:line="360" w:lineRule="auto"/>
        <w:ind w:firstLine="720"/>
        <w:jc w:val="both"/>
      </w:pPr>
      <w:r w:rsidRPr="006B3FD2">
        <w:rPr>
          <w:b/>
        </w:rPr>
        <w:t>1</w:t>
      </w:r>
      <w:r w:rsidR="00C11EE3" w:rsidRPr="006B3FD2">
        <w:rPr>
          <w:b/>
        </w:rPr>
        <w:t>.</w:t>
      </w:r>
      <w:r w:rsidR="00C11EE3" w:rsidRPr="00C95FE6">
        <w:t xml:space="preserve"> Đóng khóa </w:t>
      </w:r>
      <w:r w:rsidR="00C11EE3" w:rsidRPr="00C95FE6">
        <w:rPr>
          <w:i/>
        </w:rPr>
        <w:t>K</w:t>
      </w:r>
      <w:r w:rsidR="00C11EE3" w:rsidRPr="00C95FE6">
        <w:t xml:space="preserve"> vào chốt 1. Tính cường độ dòng điện qua R</w:t>
      </w:r>
      <w:r w:rsidR="00C11EE3" w:rsidRPr="00C95FE6">
        <w:rPr>
          <w:vertAlign w:val="subscript"/>
        </w:rPr>
        <w:t>1</w:t>
      </w:r>
      <w:r w:rsidR="00C11EE3" w:rsidRPr="00C95FE6">
        <w:t xml:space="preserve"> </w:t>
      </w:r>
      <w:r w:rsidR="00C11EE3" w:rsidRPr="00C95FE6">
        <w:lastRenderedPageBreak/>
        <w:t>và điện tích của tụ C khi dòng điện đã ổn định.</w:t>
      </w:r>
    </w:p>
    <w:p w:rsidR="00C11EE3" w:rsidRPr="00C95FE6" w:rsidRDefault="006B3FD2" w:rsidP="00D84157">
      <w:pPr>
        <w:spacing w:line="360" w:lineRule="auto"/>
        <w:ind w:firstLine="720"/>
        <w:jc w:val="both"/>
      </w:pPr>
      <w:r w:rsidRPr="006B3FD2">
        <w:rPr>
          <w:b/>
        </w:rPr>
        <w:t>2</w:t>
      </w:r>
      <w:r w:rsidR="00C11EE3" w:rsidRPr="006B3FD2">
        <w:rPr>
          <w:b/>
        </w:rPr>
        <w:t>.</w:t>
      </w:r>
      <w:r w:rsidR="00C11EE3" w:rsidRPr="00C95FE6">
        <w:t xml:space="preserve"> Đảo khóa </w:t>
      </w:r>
      <w:r w:rsidR="00C11EE3" w:rsidRPr="00C95FE6">
        <w:rPr>
          <w:i/>
        </w:rPr>
        <w:t>K</w:t>
      </w:r>
      <w:r w:rsidR="00C11EE3" w:rsidRPr="00C95FE6">
        <w:t xml:space="preserve"> từ chốt 1 sang chốt 2. Tính tổng điện lượng chuyển qua điện trở R</w:t>
      </w:r>
      <w:r w:rsidR="00C11EE3" w:rsidRPr="00C95FE6">
        <w:rPr>
          <w:vertAlign w:val="subscript"/>
        </w:rPr>
        <w:t>3</w:t>
      </w:r>
      <w:r w:rsidR="00C11EE3" w:rsidRPr="00C95FE6">
        <w:t xml:space="preserve"> kể từ khi đảo khóa </w:t>
      </w:r>
      <w:r w:rsidR="00C11EE3" w:rsidRPr="00C95FE6">
        <w:rPr>
          <w:i/>
        </w:rPr>
        <w:t>K</w:t>
      </w:r>
      <w:r w:rsidR="00C11EE3" w:rsidRPr="00C95FE6">
        <w:t>.</w:t>
      </w:r>
    </w:p>
    <w:p w:rsidR="00C11EE3" w:rsidRPr="00C95FE6" w:rsidRDefault="006B3FD2" w:rsidP="00D84157">
      <w:pPr>
        <w:spacing w:line="360" w:lineRule="auto"/>
        <w:ind w:firstLine="720"/>
        <w:jc w:val="both"/>
      </w:pPr>
      <w:r w:rsidRPr="006B3FD2">
        <w:rPr>
          <w:b/>
        </w:rPr>
        <w:t>3</w:t>
      </w:r>
      <w:r w:rsidR="00C11EE3" w:rsidRPr="006B3FD2">
        <w:rPr>
          <w:b/>
        </w:rPr>
        <w:t>.</w:t>
      </w:r>
      <w:r w:rsidR="00C11EE3" w:rsidRPr="00C95FE6">
        <w:t xml:space="preserve"> Ngắt khóa </w:t>
      </w:r>
      <w:r w:rsidR="00C11EE3" w:rsidRPr="00C95FE6">
        <w:rPr>
          <w:i/>
        </w:rPr>
        <w:t>K</w:t>
      </w:r>
      <w:r w:rsidR="00C11EE3" w:rsidRPr="00C95FE6">
        <w:t xml:space="preserve">, thay tụ điện C bằng một cuộn dây có độ tự cảm L = 50 mH. Đóng khóa </w:t>
      </w:r>
      <w:r w:rsidR="00C11EE3" w:rsidRPr="00C95FE6">
        <w:rPr>
          <w:i/>
        </w:rPr>
        <w:t>K</w:t>
      </w:r>
      <w:r w:rsidR="00C11EE3" w:rsidRPr="00C95FE6">
        <w:t xml:space="preserve"> vào chốt 1 thì cường dòng điện qua cuộn dây tăng dần. Tính tốc độ biến thiên cường độ dòng điện qua cuộn dây tại thời điểm dòng điện đó có cường độ bằng 0,35 A. Bỏ qua điện trở của cuộn dây.</w:t>
      </w:r>
    </w:p>
    <w:p w:rsidR="00760DEF" w:rsidRDefault="00760DEF"/>
    <w:p w:rsidR="00C95FE6" w:rsidRPr="00C95FE6" w:rsidRDefault="00C95FE6"/>
    <w:p w:rsidR="00C11EE3" w:rsidRPr="00C95FE6" w:rsidRDefault="0030645B" w:rsidP="00C95FE6">
      <w:pPr>
        <w:spacing w:line="360" w:lineRule="auto"/>
        <w:jc w:val="both"/>
      </w:pPr>
      <w:r>
        <w:pict>
          <v:group id="_x0000_s1172" style="position:absolute;left:0;text-align:left;margin-left:372.35pt;margin-top:.05pt;width:123.75pt;height:79.6pt;z-index:251666432" coordorigin="8581,13890" coordsize="2475,1592">
            <v:shape id="_x0000_s1173" type="#_x0000_t75" style="position:absolute;left:10485;top:14789;width:236;height:322">
              <v:imagedata r:id="rId27" o:title=""/>
            </v:shape>
            <v:shape id="_x0000_s1174" type="#_x0000_t75" style="position:absolute;left:10308;top:14626;width:293;height:322">
              <v:imagedata r:id="rId28" o:title=""/>
            </v:shape>
            <v:shape id="_x0000_s1175" type="#_x0000_t75" style="position:absolute;left:9475;top:15205;width:720;height:277">
              <v:imagedata r:id="rId29" o:title=""/>
            </v:shape>
            <v:shape id="_x0000_s1176" type="#_x0000_t32" style="position:absolute;left:9817;top:14316;width:0;height:473" o:connectortype="straight">
              <v:stroke endarrow="block"/>
            </v:shape>
            <v:shape id="_x0000_s1177" type="#_x0000_t75" style="position:absolute;left:9871;top:14631;width:201;height:317">
              <v:imagedata r:id="rId30" o:title=""/>
            </v:shape>
            <v:shape id="_x0000_s1178" type="#_x0000_t75" style="position:absolute;left:8581;top:14032;width:301;height:258">
              <v:imagedata r:id="rId31" o:title=""/>
            </v:shape>
            <v:shape id="_x0000_s1179" type="#_x0000_t75" style="position:absolute;left:10795;top:14043;width:261;height:277">
              <v:imagedata r:id="rId32"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80" type="#_x0000_t19" style="position:absolute;left:8817;top:13890;width:1978;height:1315" coordsize="43200,28711" adj="10604220,1259603,21600" path="wr,,43200,43200,1080,28344,41996,28711nfewr,,43200,43200,1080,28344,41996,28711l21600,21600nsxe">
              <v:path o:connectlocs="1080,28344;41996,28711;21600,21600"/>
            </v:shape>
            <v:shape id="_x0000_s1181" type="#_x0000_t32" style="position:absolute;left:8667;top:14309;width:2300;height:0" o:connectortype="straight" strokeweight="1.25pt"/>
            <w10:wrap type="square"/>
          </v:group>
          <o:OLEObject Type="Embed" ProgID="Equation.DSMT4" ShapeID="_x0000_s1173" DrawAspect="Content" ObjectID="_1755182603" r:id="rId33"/>
          <o:OLEObject Type="Embed" ProgID="Equation.DSMT4" ShapeID="_x0000_s1174" DrawAspect="Content" ObjectID="_1755182604" r:id="rId34"/>
          <o:OLEObject Type="Embed" ProgID="Equation.DSMT4" ShapeID="_x0000_s1175" DrawAspect="Content" ObjectID="_1755182605" r:id="rId35"/>
          <o:OLEObject Type="Embed" ProgID="Equation.DSMT4" ShapeID="_x0000_s1177" DrawAspect="Content" ObjectID="_1755182606" r:id="rId36"/>
          <o:OLEObject Type="Embed" ProgID="Equation.DSMT4" ShapeID="_x0000_s1178" DrawAspect="Content" ObjectID="_1755182607" r:id="rId37"/>
          <o:OLEObject Type="Embed" ProgID="Equation.DSMT4" ShapeID="_x0000_s1179" DrawAspect="Content" ObjectID="_1755182608" r:id="rId38"/>
        </w:pict>
      </w:r>
      <w:r w:rsidR="00C11EE3" w:rsidRPr="00C95FE6">
        <w:rPr>
          <w:b/>
        </w:rPr>
        <w:t xml:space="preserve">Câu </w:t>
      </w:r>
      <w:r w:rsidR="00C95FE6" w:rsidRPr="00C95FE6">
        <w:rPr>
          <w:b/>
        </w:rPr>
        <w:t>IV</w:t>
      </w:r>
      <w:r w:rsidR="00C11EE3" w:rsidRPr="00C95FE6">
        <w:rPr>
          <w:b/>
        </w:rPr>
        <w:t>:</w:t>
      </w:r>
      <w:r w:rsidR="00C11EE3" w:rsidRPr="00C95FE6">
        <w:t xml:space="preserve"> Một thanh kim loại đồng chất, tiết diện đều, có điện trở không đáng kể, được uốn thành một cung tròn đường kính d. Thanh dẫn MN có điện trở cho mỗi đơn vị chiều dài là r, gác trên cung tròn (Hình 3). Cả hệ thống đặt trên mặt phẳng nằm ngang và ở trong một từ trường đều có cảm ứng từ </w:t>
      </w:r>
      <w:r w:rsidR="00C11EE3" w:rsidRPr="00C95FE6">
        <w:rPr>
          <w:rFonts w:eastAsia="Calibri"/>
          <w:position w:val="-4"/>
        </w:rPr>
        <w:object w:dxaOrig="240" w:dyaOrig="324">
          <v:shape id="_x0000_i1025" type="#_x0000_t75" style="width:12pt;height:16.2pt" o:ole="">
            <v:imagedata r:id="rId39" o:title=""/>
          </v:shape>
          <o:OLEObject Type="Embed" ProgID="Equation.DSMT4" ShapeID="_x0000_i1025" DrawAspect="Content" ObjectID="_1755182560" r:id="rId40"/>
        </w:object>
      </w:r>
      <w:r w:rsidR="00C11EE3" w:rsidRPr="00C95FE6">
        <w:t xml:space="preserve"> hướng thẳng đứng dưới lên. Tác dụng một lực F theo phương ngang lên thanh MN sao cho thanh MN chuyển động tịnh tiến với vận tốc v không đổi (vectơ </w:t>
      </w:r>
      <w:r w:rsidR="00C11EE3" w:rsidRPr="00C95FE6">
        <w:rPr>
          <w:rFonts w:eastAsia="Calibri"/>
          <w:position w:val="-6"/>
        </w:rPr>
        <w:object w:dxaOrig="204" w:dyaOrig="276">
          <v:shape id="_x0000_i1026" type="#_x0000_t75" style="width:10.2pt;height:13.8pt" o:ole="">
            <v:imagedata r:id="rId41" o:title=""/>
          </v:shape>
          <o:OLEObject Type="Embed" ProgID="Equation.DSMT4" ShapeID="_x0000_i1026" DrawAspect="Content" ObjectID="_1755182561" r:id="rId42"/>
        </w:object>
      </w:r>
      <w:r w:rsidR="00C11EE3" w:rsidRPr="00C95FE6">
        <w:t xml:space="preserve"> luôn vuông góc với thanh MN). Bỏ qua ma sát, hiện tượng tự cảm và điện trở ở các điểm tiếp xúc giữa các dây dẫn. Coi B, v, r, d đã biết.</w:t>
      </w:r>
    </w:p>
    <w:p w:rsidR="00C11EE3" w:rsidRPr="00C95FE6" w:rsidRDefault="006B3FD2" w:rsidP="00D84157">
      <w:pPr>
        <w:spacing w:line="360" w:lineRule="auto"/>
        <w:ind w:firstLine="720"/>
        <w:jc w:val="both"/>
      </w:pPr>
      <w:r w:rsidRPr="006B3FD2">
        <w:rPr>
          <w:b/>
        </w:rPr>
        <w:t>1</w:t>
      </w:r>
      <w:r w:rsidR="00C11EE3" w:rsidRPr="006B3FD2">
        <w:rPr>
          <w:b/>
        </w:rPr>
        <w:t>.</w:t>
      </w:r>
      <w:r w:rsidR="00C11EE3" w:rsidRPr="00C95FE6">
        <w:t xml:space="preserve"> Xác định chiều và cường độ của dòng điện qua thanh MN.</w:t>
      </w:r>
    </w:p>
    <w:p w:rsidR="00C11EE3" w:rsidRDefault="006B3FD2" w:rsidP="00D84157">
      <w:pPr>
        <w:spacing w:line="360" w:lineRule="auto"/>
        <w:ind w:firstLine="720"/>
        <w:jc w:val="both"/>
      </w:pPr>
      <w:r w:rsidRPr="006B3FD2">
        <w:rPr>
          <w:b/>
        </w:rPr>
        <w:t>2</w:t>
      </w:r>
      <w:r w:rsidR="00C11EE3" w:rsidRPr="006B3FD2">
        <w:rPr>
          <w:b/>
        </w:rPr>
        <w:t>.</w:t>
      </w:r>
      <w:r w:rsidR="00C11EE3" w:rsidRPr="00C95FE6">
        <w:t xml:space="preserve"> Tại thời điểm ban đầu t = 0, thanh MN ở vị trí tiếp tuyến với cung tròn. Viết biểu thức lực F theo thời gian t.</w:t>
      </w:r>
    </w:p>
    <w:p w:rsidR="00C95FE6" w:rsidRPr="00C95FE6" w:rsidRDefault="00C95FE6" w:rsidP="00C95FE6">
      <w:pPr>
        <w:spacing w:line="360" w:lineRule="auto"/>
        <w:ind w:firstLine="426"/>
        <w:jc w:val="both"/>
      </w:pPr>
    </w:p>
    <w:p w:rsidR="00067C79" w:rsidRPr="00C95FE6" w:rsidRDefault="00067C79" w:rsidP="00C95FE6">
      <w:pPr>
        <w:spacing w:before="120" w:line="360" w:lineRule="auto"/>
        <w:jc w:val="both"/>
      </w:pPr>
      <w:r w:rsidRPr="00C95FE6">
        <w:rPr>
          <w:b/>
        </w:rPr>
        <w:t xml:space="preserve">Câu </w:t>
      </w:r>
      <w:r w:rsidR="00C95FE6" w:rsidRPr="00C95FE6">
        <w:rPr>
          <w:b/>
        </w:rPr>
        <w:t>V</w:t>
      </w:r>
      <w:r w:rsidRPr="00C95FE6">
        <w:rPr>
          <w:b/>
        </w:rPr>
        <w:t xml:space="preserve">: </w:t>
      </w:r>
      <w:r w:rsidRPr="00C95FE6">
        <w:rPr>
          <w:lang w:val="pt-BR"/>
        </w:rPr>
        <w:t xml:space="preserve">Nêu một phương án thực nghiệm xác định điện trở trong của một nguồn điện một chiều. </w:t>
      </w:r>
      <w:r w:rsidRPr="00C95FE6">
        <w:t>Dụng cụ gồm: một nguồn điện một chiều chưa biết suất điện động và điện trở trong, một ampe kế có điện trở không đáng kể, một điện trở R</w:t>
      </w:r>
      <w:r w:rsidRPr="00C95FE6">
        <w:rPr>
          <w:vertAlign w:val="subscript"/>
        </w:rPr>
        <w:t>0</w:t>
      </w:r>
      <w:r w:rsidRPr="00C95FE6">
        <w:t xml:space="preserve"> đã biết giá trị, một biến trở con chạy R</w:t>
      </w:r>
      <w:r w:rsidRPr="00C95FE6">
        <w:rPr>
          <w:vertAlign w:val="subscript"/>
        </w:rPr>
        <w:t>b</w:t>
      </w:r>
      <w:r w:rsidRPr="00C95FE6">
        <w:t xml:space="preserve"> có điện trở toàn phần lớn hơn R</w:t>
      </w:r>
      <w:r w:rsidRPr="00C95FE6">
        <w:rPr>
          <w:vertAlign w:val="subscript"/>
        </w:rPr>
        <w:t>0</w:t>
      </w:r>
      <w:r w:rsidRPr="00C95FE6">
        <w:t>, hai công tắc điện K</w:t>
      </w:r>
      <w:r w:rsidRPr="00C95FE6">
        <w:rPr>
          <w:vertAlign w:val="subscript"/>
        </w:rPr>
        <w:t>1</w:t>
      </w:r>
      <w:r w:rsidRPr="00C95FE6">
        <w:t xml:space="preserve"> và K</w:t>
      </w:r>
      <w:r w:rsidRPr="00C95FE6">
        <w:rPr>
          <w:vertAlign w:val="subscript"/>
        </w:rPr>
        <w:t>2</w:t>
      </w:r>
      <w:r w:rsidRPr="00C95FE6">
        <w:t xml:space="preserve">, một số dây dẫn đủ dùng. Các công tắc điện và dây dẫn có điện trở không đáng kể. </w:t>
      </w:r>
    </w:p>
    <w:p w:rsidR="00067C79" w:rsidRDefault="00067C79" w:rsidP="00C95FE6">
      <w:pPr>
        <w:pStyle w:val="ListParagraph"/>
        <w:spacing w:line="360" w:lineRule="auto"/>
        <w:jc w:val="both"/>
        <w:rPr>
          <w:i/>
        </w:rPr>
      </w:pPr>
      <w:r w:rsidRPr="00C95FE6">
        <w:rPr>
          <w:b/>
        </w:rPr>
        <w:t>Chú ý</w:t>
      </w:r>
      <w:r w:rsidRPr="00C95FE6">
        <w:t>: Không được mắc ampe kế trực tiếp vào nguồn</w:t>
      </w:r>
      <w:r w:rsidRPr="00C95FE6">
        <w:rPr>
          <w:i/>
        </w:rPr>
        <w:t>.</w:t>
      </w:r>
    </w:p>
    <w:p w:rsidR="009B7951" w:rsidRDefault="009B7951" w:rsidP="00C95FE6">
      <w:pPr>
        <w:pStyle w:val="ListParagraph"/>
        <w:spacing w:line="360" w:lineRule="auto"/>
        <w:jc w:val="both"/>
      </w:pPr>
    </w:p>
    <w:p w:rsidR="009B7951" w:rsidRDefault="009B7951" w:rsidP="00C95FE6">
      <w:pPr>
        <w:pStyle w:val="ListParagraph"/>
        <w:spacing w:line="360" w:lineRule="auto"/>
        <w:jc w:val="both"/>
      </w:pPr>
    </w:p>
    <w:p w:rsidR="009B7951" w:rsidRPr="009B7951" w:rsidRDefault="009B7951" w:rsidP="009B7951">
      <w:pPr>
        <w:pStyle w:val="ListParagraph"/>
        <w:spacing w:line="360" w:lineRule="auto"/>
        <w:jc w:val="center"/>
        <w:rPr>
          <w:b/>
          <w:i/>
        </w:rPr>
      </w:pPr>
      <w:r w:rsidRPr="009B7951">
        <w:rPr>
          <w:b/>
          <w:i/>
        </w:rPr>
        <w:t>…………………….Hết……………………</w:t>
      </w:r>
    </w:p>
    <w:p w:rsidR="00760DEF" w:rsidRPr="00C95FE6" w:rsidRDefault="00760DEF"/>
    <w:p w:rsidR="00760DEF" w:rsidRPr="00C95FE6" w:rsidRDefault="00760DEF"/>
    <w:p w:rsidR="00760DEF" w:rsidRPr="00C95FE6" w:rsidRDefault="00760DEF"/>
    <w:p w:rsidR="00760DEF" w:rsidRDefault="00760DEF"/>
    <w:p w:rsidR="00C95FE6" w:rsidRDefault="00C95FE6"/>
    <w:p w:rsidR="00C95FE6" w:rsidRDefault="00C95FE6"/>
    <w:p w:rsidR="00C95FE6" w:rsidRDefault="00C95FE6"/>
    <w:p w:rsidR="00C95FE6" w:rsidRDefault="00C95FE6"/>
    <w:p w:rsidR="00C95FE6" w:rsidRDefault="00C95FE6"/>
    <w:p w:rsidR="00C95FE6" w:rsidRDefault="00C95FE6"/>
    <w:p w:rsidR="00760DEF" w:rsidRPr="00C95FE6" w:rsidRDefault="00760DEF"/>
    <w:tbl>
      <w:tblPr>
        <w:tblW w:w="10113" w:type="dxa"/>
        <w:jc w:val="center"/>
        <w:tblLook w:val="0000" w:firstRow="0" w:lastRow="0" w:firstColumn="0" w:lastColumn="0" w:noHBand="0" w:noVBand="0"/>
      </w:tblPr>
      <w:tblGrid>
        <w:gridCol w:w="4557"/>
        <w:gridCol w:w="5556"/>
      </w:tblGrid>
      <w:tr w:rsidR="009516D2" w:rsidRPr="00C95FE6" w:rsidTr="0030645B">
        <w:trPr>
          <w:trHeight w:val="1165"/>
          <w:jc w:val="center"/>
        </w:trPr>
        <w:tc>
          <w:tcPr>
            <w:tcW w:w="4557" w:type="dxa"/>
          </w:tcPr>
          <w:p w:rsidR="009516D2" w:rsidRPr="00C95FE6" w:rsidRDefault="009516D2" w:rsidP="0030645B">
            <w:pPr>
              <w:keepNext/>
              <w:jc w:val="center"/>
              <w:outlineLvl w:val="0"/>
              <w:rPr>
                <w:bCs/>
                <w:spacing w:val="-6"/>
              </w:rPr>
            </w:pPr>
            <w:r w:rsidRPr="00C95FE6">
              <w:rPr>
                <w:bCs/>
                <w:spacing w:val="-6"/>
              </w:rPr>
              <w:lastRenderedPageBreak/>
              <w:t>SỞ GD&amp;ĐT NGHỆ AN</w:t>
            </w:r>
          </w:p>
          <w:p w:rsidR="009516D2" w:rsidRPr="00C95FE6" w:rsidRDefault="009516D2" w:rsidP="0030645B">
            <w:pPr>
              <w:jc w:val="center"/>
              <w:rPr>
                <w:b/>
                <w:lang w:val="en-GB"/>
              </w:rPr>
            </w:pPr>
            <w:r w:rsidRPr="00C95FE6">
              <w:rPr>
                <w:noProof/>
                <w:lang w:val="en-GB" w:eastAsia="en-GB"/>
              </w:rPr>
              <mc:AlternateContent>
                <mc:Choice Requires="wps">
                  <w:drawing>
                    <wp:anchor distT="4294967294" distB="4294967294" distL="114300" distR="114300" simplePos="0" relativeHeight="251697152" behindDoc="0" locked="0" layoutInCell="1" allowOverlap="1" wp14:anchorId="30FA2D7E" wp14:editId="08B00F12">
                      <wp:simplePos x="0" y="0"/>
                      <wp:positionH relativeFrom="column">
                        <wp:posOffset>1026795</wp:posOffset>
                      </wp:positionH>
                      <wp:positionV relativeFrom="paragraph">
                        <wp:posOffset>189229</wp:posOffset>
                      </wp:positionV>
                      <wp:extent cx="762000" cy="0"/>
                      <wp:effectExtent l="0" t="0" r="0" b="0"/>
                      <wp:wrapNone/>
                      <wp:docPr id="755" name="Straight Connector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55" o:spid="_x0000_s1026" style="position:absolute;z-index:2516971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0.85pt,14.9pt" to="140.8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X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"/>
                  </w:pict>
                </mc:Fallback>
              </mc:AlternateContent>
            </w:r>
            <w:r w:rsidRPr="00C95FE6">
              <w:rPr>
                <w:b/>
                <w:spacing w:val="-6"/>
              </w:rPr>
              <w:t xml:space="preserve">TRƯỜNG THPT </w:t>
            </w:r>
            <w:r w:rsidRPr="00C95FE6">
              <w:rPr>
                <w:b/>
                <w:spacing w:val="-6"/>
                <w:lang w:val="en-GB"/>
              </w:rPr>
              <w:t>YÊN THÀNH 2</w:t>
            </w:r>
          </w:p>
          <w:p w:rsidR="009516D2" w:rsidRPr="00C95FE6" w:rsidRDefault="009516D2" w:rsidP="0030645B">
            <w:pPr>
              <w:jc w:val="center"/>
            </w:pPr>
          </w:p>
          <w:p w:rsidR="009516D2" w:rsidRPr="00C95FE6" w:rsidRDefault="0030645B" w:rsidP="0030645B">
            <w:pPr>
              <w:jc w:val="center"/>
              <w:rPr>
                <w:i/>
              </w:rPr>
            </w:pPr>
            <w:r w:rsidRPr="00C95FE6">
              <w:rPr>
                <w:i/>
              </w:rPr>
              <w:t xml:space="preserve"> </w:t>
            </w:r>
            <w:r w:rsidR="009516D2" w:rsidRPr="00C95FE6">
              <w:rPr>
                <w:i/>
              </w:rPr>
              <w:t>(Đề thi có 02 trang)</w:t>
            </w:r>
          </w:p>
        </w:tc>
        <w:tc>
          <w:tcPr>
            <w:tcW w:w="5556" w:type="dxa"/>
          </w:tcPr>
          <w:p w:rsidR="009516D2" w:rsidRPr="00C95FE6" w:rsidRDefault="009516D2" w:rsidP="0030645B">
            <w:pPr>
              <w:keepNext/>
              <w:jc w:val="center"/>
              <w:outlineLvl w:val="1"/>
              <w:rPr>
                <w:b/>
                <w:bCs/>
                <w:spacing w:val="-6"/>
                <w:lang w:val="en-GB"/>
              </w:rPr>
            </w:pPr>
            <w:r w:rsidRPr="00C95FE6">
              <w:rPr>
                <w:b/>
                <w:bCs/>
                <w:spacing w:val="-6"/>
              </w:rPr>
              <w:t>KỲ THI THỬ HSG TỈNH LỚP 12</w:t>
            </w:r>
            <w:r w:rsidRPr="00C95FE6">
              <w:rPr>
                <w:b/>
                <w:bCs/>
                <w:spacing w:val="-6"/>
                <w:lang w:val="en-GB"/>
              </w:rPr>
              <w:t xml:space="preserve"> LẦN 1</w:t>
            </w:r>
          </w:p>
          <w:p w:rsidR="009516D2" w:rsidRPr="00C95FE6" w:rsidRDefault="009516D2" w:rsidP="0030645B">
            <w:pPr>
              <w:keepNext/>
              <w:jc w:val="center"/>
              <w:outlineLvl w:val="1"/>
              <w:rPr>
                <w:b/>
                <w:bCs/>
              </w:rPr>
            </w:pPr>
            <w:r w:rsidRPr="00C95FE6">
              <w:rPr>
                <w:b/>
                <w:bCs/>
              </w:rPr>
              <w:t xml:space="preserve"> NĂM HỌC 202</w:t>
            </w:r>
            <w:r w:rsidRPr="00C95FE6">
              <w:rPr>
                <w:b/>
                <w:bCs/>
                <w:lang w:val="en-GB"/>
              </w:rPr>
              <w:t>3</w:t>
            </w:r>
            <w:r w:rsidRPr="00C95FE6">
              <w:rPr>
                <w:b/>
                <w:bCs/>
              </w:rPr>
              <w:t>– 202</w:t>
            </w:r>
            <w:r w:rsidRPr="00C95FE6">
              <w:rPr>
                <w:b/>
                <w:bCs/>
                <w:lang w:val="en-GB"/>
              </w:rPr>
              <w:t>4</w:t>
            </w:r>
            <w:r w:rsidRPr="00C95FE6">
              <w:rPr>
                <w:b/>
                <w:bCs/>
              </w:rPr>
              <w:t xml:space="preserve"> </w:t>
            </w:r>
          </w:p>
          <w:p w:rsidR="009516D2" w:rsidRPr="00C95FE6" w:rsidRDefault="009516D2" w:rsidP="0030645B">
            <w:pPr>
              <w:keepNext/>
              <w:jc w:val="center"/>
              <w:outlineLvl w:val="2"/>
              <w:rPr>
                <w:b/>
                <w:bCs/>
              </w:rPr>
            </w:pPr>
            <w:r w:rsidRPr="00C95FE6">
              <w:rPr>
                <w:b/>
                <w:bCs/>
              </w:rPr>
              <w:t xml:space="preserve">Môn thi: VẬT LÍ </w:t>
            </w:r>
          </w:p>
          <w:p w:rsidR="009516D2" w:rsidRPr="00C95FE6" w:rsidRDefault="009516D2" w:rsidP="0030645B">
            <w:pPr>
              <w:keepNext/>
              <w:jc w:val="center"/>
              <w:outlineLvl w:val="2"/>
            </w:pPr>
            <w:r w:rsidRPr="00C95FE6">
              <w:t xml:space="preserve">Thời gian: </w:t>
            </w:r>
            <w:r w:rsidRPr="00C95FE6">
              <w:rPr>
                <w:b/>
                <w:bCs/>
              </w:rPr>
              <w:t>150</w:t>
            </w:r>
            <w:r w:rsidRPr="00C95FE6">
              <w:t xml:space="preserve"> phút (không kể thời gian phát đề)</w:t>
            </w:r>
          </w:p>
        </w:tc>
      </w:tr>
    </w:tbl>
    <w:p w:rsidR="009516D2" w:rsidRPr="00C95FE6" w:rsidRDefault="009516D2" w:rsidP="009516D2"/>
    <w:p w:rsidR="00760DEF" w:rsidRPr="0030645B" w:rsidRDefault="009516D2">
      <w:pPr>
        <w:rPr>
          <w:b/>
        </w:rPr>
      </w:pPr>
      <w:r w:rsidRPr="0030645B">
        <w:rPr>
          <w:b/>
        </w:rPr>
        <w:t>ĐÁP ÁN</w:t>
      </w:r>
    </w:p>
    <w:p w:rsidR="00760DEF" w:rsidRPr="00C95FE6" w:rsidRDefault="00760DEF"/>
    <w:p w:rsidR="00323B7B" w:rsidRDefault="00E52939" w:rsidP="00E52939">
      <w:pPr>
        <w:rPr>
          <w:lang w:val="nl-NL"/>
        </w:rPr>
      </w:pPr>
      <w:r w:rsidRPr="00C95FE6">
        <w:rPr>
          <w:lang w:val="nl-NL"/>
        </w:rPr>
        <w:t xml:space="preserve"> </w:t>
      </w:r>
      <w:r w:rsidRPr="00C95FE6">
        <w:rPr>
          <w:lang w:val="nl-NL"/>
        </w:rPr>
        <w:tab/>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938"/>
        <w:gridCol w:w="850"/>
      </w:tblGrid>
      <w:tr w:rsidR="0030645B" w:rsidRPr="00C95FE6" w:rsidTr="004B0B6C">
        <w:tc>
          <w:tcPr>
            <w:tcW w:w="1101" w:type="dxa"/>
            <w:tcBorders>
              <w:top w:val="single" w:sz="4" w:space="0" w:color="auto"/>
              <w:left w:val="single" w:sz="4" w:space="0" w:color="auto"/>
              <w:bottom w:val="single" w:sz="4" w:space="0" w:color="auto"/>
              <w:right w:val="single" w:sz="4" w:space="0" w:color="auto"/>
            </w:tcBorders>
            <w:vAlign w:val="center"/>
            <w:hideMark/>
          </w:tcPr>
          <w:p w:rsidR="0030645B" w:rsidRPr="00C95FE6" w:rsidRDefault="0030645B" w:rsidP="0030645B">
            <w:pPr>
              <w:jc w:val="both"/>
              <w:rPr>
                <w:b/>
                <w:i/>
              </w:rPr>
            </w:pPr>
            <w:r w:rsidRPr="00C95FE6">
              <w:rPr>
                <w:b/>
              </w:rPr>
              <w:t xml:space="preserve">Câu </w:t>
            </w:r>
            <w:r>
              <w:rPr>
                <w:b/>
              </w:rPr>
              <w:t>I</w:t>
            </w:r>
          </w:p>
        </w:tc>
        <w:tc>
          <w:tcPr>
            <w:tcW w:w="7938" w:type="dxa"/>
            <w:tcBorders>
              <w:top w:val="single" w:sz="4" w:space="0" w:color="auto"/>
              <w:left w:val="single" w:sz="4" w:space="0" w:color="auto"/>
              <w:bottom w:val="single" w:sz="4" w:space="0" w:color="auto"/>
              <w:right w:val="single" w:sz="4" w:space="0" w:color="auto"/>
            </w:tcBorders>
            <w:hideMark/>
          </w:tcPr>
          <w:p w:rsidR="0030645B" w:rsidRPr="00C95FE6" w:rsidRDefault="006B3FD2" w:rsidP="0030645B">
            <w:pPr>
              <w:jc w:val="both"/>
              <w:rPr>
                <w:b/>
                <w:i/>
              </w:rPr>
            </w:pPr>
            <w:r>
              <w:rPr>
                <w:b/>
              </w:rPr>
              <w:t>5</w:t>
            </w:r>
            <w:r w:rsidR="0030645B" w:rsidRPr="00C95FE6">
              <w:rPr>
                <w:b/>
              </w:rPr>
              <w:t xml:space="preserve"> điểm</w:t>
            </w:r>
          </w:p>
        </w:tc>
        <w:tc>
          <w:tcPr>
            <w:tcW w:w="850" w:type="dxa"/>
            <w:tcBorders>
              <w:top w:val="single" w:sz="4" w:space="0" w:color="auto"/>
              <w:left w:val="single" w:sz="4" w:space="0" w:color="auto"/>
              <w:bottom w:val="single" w:sz="4" w:space="0" w:color="auto"/>
              <w:right w:val="single" w:sz="4" w:space="0" w:color="auto"/>
            </w:tcBorders>
            <w:hideMark/>
          </w:tcPr>
          <w:p w:rsidR="0030645B" w:rsidRPr="00C95FE6" w:rsidRDefault="0030645B" w:rsidP="0030645B">
            <w:pPr>
              <w:jc w:val="both"/>
              <w:rPr>
                <w:b/>
                <w:i/>
              </w:rPr>
            </w:pPr>
            <w:r w:rsidRPr="00C95FE6">
              <w:rPr>
                <w:b/>
              </w:rPr>
              <w:t>Điểm</w:t>
            </w:r>
          </w:p>
        </w:tc>
      </w:tr>
      <w:tr w:rsidR="0030645B" w:rsidRPr="00C95FE6" w:rsidTr="004B0B6C">
        <w:tc>
          <w:tcPr>
            <w:tcW w:w="1101" w:type="dxa"/>
            <w:tcBorders>
              <w:top w:val="single" w:sz="4" w:space="0" w:color="auto"/>
              <w:left w:val="single" w:sz="4" w:space="0" w:color="auto"/>
              <w:bottom w:val="single" w:sz="4" w:space="0" w:color="auto"/>
              <w:right w:val="single" w:sz="4" w:space="0" w:color="auto"/>
            </w:tcBorders>
            <w:vAlign w:val="center"/>
          </w:tcPr>
          <w:p w:rsidR="0030645B" w:rsidRPr="00C95FE6" w:rsidRDefault="0030645B" w:rsidP="0030645B">
            <w:pPr>
              <w:jc w:val="both"/>
              <w:rPr>
                <w:i/>
              </w:rPr>
            </w:pPr>
          </w:p>
          <w:p w:rsidR="0030645B" w:rsidRPr="00C95FE6" w:rsidRDefault="0030645B" w:rsidP="0030645B">
            <w:pPr>
              <w:jc w:val="both"/>
              <w:rPr>
                <w:b/>
                <w:i/>
              </w:rPr>
            </w:pPr>
            <w:r>
              <w:rPr>
                <w:b/>
              </w:rPr>
              <w:t xml:space="preserve">1 </w:t>
            </w:r>
          </w:p>
        </w:tc>
        <w:tc>
          <w:tcPr>
            <w:tcW w:w="7938" w:type="dxa"/>
            <w:tcBorders>
              <w:top w:val="single" w:sz="4" w:space="0" w:color="auto"/>
              <w:left w:val="single" w:sz="4" w:space="0" w:color="auto"/>
              <w:bottom w:val="single" w:sz="4" w:space="0" w:color="auto"/>
              <w:right w:val="single" w:sz="4" w:space="0" w:color="auto"/>
            </w:tcBorders>
          </w:tcPr>
          <w:p w:rsidR="0030645B" w:rsidRPr="00C95FE6" w:rsidRDefault="0030645B" w:rsidP="0030645B">
            <w:pPr>
              <w:jc w:val="both"/>
              <w:rPr>
                <w:i/>
              </w:rPr>
            </w:pPr>
            <w:r w:rsidRPr="00C95FE6">
              <w:t xml:space="preserve">Chứng minh vật dao động điều hoà: </w:t>
            </w:r>
          </w:p>
          <w:p w:rsidR="0030645B" w:rsidRPr="00C95FE6" w:rsidRDefault="0030645B" w:rsidP="0030645B">
            <w:pPr>
              <w:jc w:val="both"/>
              <w:rPr>
                <w:i/>
              </w:rPr>
            </w:pPr>
            <w:r w:rsidRPr="00C95FE6">
              <w:t>- Chọn trục Ox như hình vẽ.</w:t>
            </w:r>
          </w:p>
          <w:p w:rsidR="0030645B" w:rsidRPr="00C95FE6" w:rsidRDefault="0030645B" w:rsidP="0030645B">
            <w:pPr>
              <w:jc w:val="both"/>
              <w:rPr>
                <w:i/>
              </w:rPr>
            </w:pPr>
            <w:r w:rsidRPr="00C95FE6">
              <w:t>Gọi độ biến dạng của lò xo ban đầu là Δℓ.</w:t>
            </w:r>
          </w:p>
          <w:p w:rsidR="0030645B" w:rsidRPr="00C95FE6" w:rsidRDefault="0030645B" w:rsidP="0030645B">
            <w:pPr>
              <w:jc w:val="both"/>
              <w:rPr>
                <w:i/>
              </w:rPr>
            </w:pPr>
            <w:r w:rsidRPr="00C95FE6">
              <w:rPr>
                <w:i/>
                <w:noProof/>
                <w:lang w:val="en-GB" w:eastAsia="en-GB"/>
              </w:rPr>
              <mc:AlternateContent>
                <mc:Choice Requires="wpg">
                  <w:drawing>
                    <wp:anchor distT="0" distB="0" distL="114300" distR="114300" simplePos="0" relativeHeight="251701248" behindDoc="0" locked="0" layoutInCell="1" allowOverlap="1" wp14:anchorId="1E46D375" wp14:editId="1E2B04A0">
                      <wp:simplePos x="0" y="0"/>
                      <wp:positionH relativeFrom="column">
                        <wp:posOffset>2139315</wp:posOffset>
                      </wp:positionH>
                      <wp:positionV relativeFrom="paragraph">
                        <wp:posOffset>125730</wp:posOffset>
                      </wp:positionV>
                      <wp:extent cx="2084705" cy="1485900"/>
                      <wp:effectExtent l="0" t="38100" r="67945" b="19050"/>
                      <wp:wrapNone/>
                      <wp:docPr id="1" name="Group 1"/>
                      <wp:cNvGraphicFramePr/>
                      <a:graphic xmlns:a="http://schemas.openxmlformats.org/drawingml/2006/main">
                        <a:graphicData uri="http://schemas.microsoft.com/office/word/2010/wordprocessingGroup">
                          <wpg:wgp>
                            <wpg:cNvGrpSpPr/>
                            <wpg:grpSpPr bwMode="auto">
                              <a:xfrm>
                                <a:off x="0" y="0"/>
                                <a:ext cx="2084705" cy="1485900"/>
                                <a:chOff x="0" y="0"/>
                                <a:chExt cx="3283" cy="2340"/>
                              </a:xfrm>
                            </wpg:grpSpPr>
                            <wpg:grpSp>
                              <wpg:cNvPr id="2" name="Group 2"/>
                              <wpg:cNvGrpSpPr>
                                <a:grpSpLocks/>
                              </wpg:cNvGrpSpPr>
                              <wpg:grpSpPr bwMode="auto">
                                <a:xfrm>
                                  <a:off x="0" y="720"/>
                                  <a:ext cx="2814" cy="1620"/>
                                  <a:chOff x="0" y="720"/>
                                  <a:chExt cx="2814" cy="1620"/>
                                </a:xfrm>
                              </wpg:grpSpPr>
                              <wps:wsp>
                                <wps:cNvPr id="3" name="Freeform 3"/>
                                <wps:cNvSpPr>
                                  <a:spLocks/>
                                </wps:cNvSpPr>
                                <wps:spPr bwMode="auto">
                                  <a:xfrm rot="-1730317">
                                    <a:off x="0" y="1440"/>
                                    <a:ext cx="2278" cy="360"/>
                                  </a:xfrm>
                                  <a:custGeom>
                                    <a:avLst/>
                                    <a:gdLst>
                                      <a:gd name="T0" fmla="*/ 0 w 7638"/>
                                      <a:gd name="T1" fmla="*/ 1080 h 2160"/>
                                      <a:gd name="T2" fmla="*/ 402 w 7638"/>
                                      <a:gd name="T3" fmla="*/ 0 h 2160"/>
                                      <a:gd name="T4" fmla="*/ 804 w 7638"/>
                                      <a:gd name="T5" fmla="*/ 1080 h 2160"/>
                                      <a:gd name="T6" fmla="*/ 536 w 7638"/>
                                      <a:gd name="T7" fmla="*/ 2160 h 2160"/>
                                      <a:gd name="T8" fmla="*/ 402 w 7638"/>
                                      <a:gd name="T9" fmla="*/ 1080 h 2160"/>
                                      <a:gd name="T10" fmla="*/ 1541 w 7638"/>
                                      <a:gd name="T11" fmla="*/ 0 h 2160"/>
                                      <a:gd name="T12" fmla="*/ 2010 w 7638"/>
                                      <a:gd name="T13" fmla="*/ 1080 h 2160"/>
                                      <a:gd name="T14" fmla="*/ 1742 w 7638"/>
                                      <a:gd name="T15" fmla="*/ 2160 h 2160"/>
                                      <a:gd name="T16" fmla="*/ 1541 w 7638"/>
                                      <a:gd name="T17" fmla="*/ 1080 h 2160"/>
                                      <a:gd name="T18" fmla="*/ 2747 w 7638"/>
                                      <a:gd name="T19" fmla="*/ 0 h 2160"/>
                                      <a:gd name="T20" fmla="*/ 3283 w 7638"/>
                                      <a:gd name="T21" fmla="*/ 1080 h 2160"/>
                                      <a:gd name="T22" fmla="*/ 3015 w 7638"/>
                                      <a:gd name="T23" fmla="*/ 2160 h 2160"/>
                                      <a:gd name="T24" fmla="*/ 2814 w 7638"/>
                                      <a:gd name="T25" fmla="*/ 1080 h 2160"/>
                                      <a:gd name="T26" fmla="*/ 3953 w 7638"/>
                                      <a:gd name="T27" fmla="*/ 0 h 2160"/>
                                      <a:gd name="T28" fmla="*/ 4489 w 7638"/>
                                      <a:gd name="T29" fmla="*/ 1080 h 2160"/>
                                      <a:gd name="T30" fmla="*/ 4221 w 7638"/>
                                      <a:gd name="T31" fmla="*/ 2160 h 2160"/>
                                      <a:gd name="T32" fmla="*/ 4020 w 7638"/>
                                      <a:gd name="T33" fmla="*/ 1080 h 2160"/>
                                      <a:gd name="T34" fmla="*/ 5092 w 7638"/>
                                      <a:gd name="T35" fmla="*/ 0 h 2160"/>
                                      <a:gd name="T36" fmla="*/ 5628 w 7638"/>
                                      <a:gd name="T37" fmla="*/ 1080 h 2160"/>
                                      <a:gd name="T38" fmla="*/ 5360 w 7638"/>
                                      <a:gd name="T39" fmla="*/ 2160 h 2160"/>
                                      <a:gd name="T40" fmla="*/ 5159 w 7638"/>
                                      <a:gd name="T41" fmla="*/ 1080 h 2160"/>
                                      <a:gd name="T42" fmla="*/ 6097 w 7638"/>
                                      <a:gd name="T43" fmla="*/ 0 h 2160"/>
                                      <a:gd name="T44" fmla="*/ 6700 w 7638"/>
                                      <a:gd name="T45" fmla="*/ 1080 h 2160"/>
                                      <a:gd name="T46" fmla="*/ 6432 w 7638"/>
                                      <a:gd name="T47" fmla="*/ 2160 h 2160"/>
                                      <a:gd name="T48" fmla="*/ 6231 w 7638"/>
                                      <a:gd name="T49" fmla="*/ 1080 h 2160"/>
                                      <a:gd name="T50" fmla="*/ 7236 w 7638"/>
                                      <a:gd name="T51" fmla="*/ 0 h 2160"/>
                                      <a:gd name="T52" fmla="*/ 7638 w 7638"/>
                                      <a:gd name="T53" fmla="*/ 1080 h 2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638" h="2160">
                                        <a:moveTo>
                                          <a:pt x="0" y="1080"/>
                                        </a:moveTo>
                                        <a:cubicBezTo>
                                          <a:pt x="134" y="540"/>
                                          <a:pt x="268" y="0"/>
                                          <a:pt x="402" y="0"/>
                                        </a:cubicBezTo>
                                        <a:cubicBezTo>
                                          <a:pt x="536" y="0"/>
                                          <a:pt x="782" y="720"/>
                                          <a:pt x="804" y="1080"/>
                                        </a:cubicBezTo>
                                        <a:cubicBezTo>
                                          <a:pt x="826" y="1440"/>
                                          <a:pt x="603" y="2160"/>
                                          <a:pt x="536" y="2160"/>
                                        </a:cubicBezTo>
                                        <a:cubicBezTo>
                                          <a:pt x="469" y="2160"/>
                                          <a:pt x="234" y="1440"/>
                                          <a:pt x="402" y="1080"/>
                                        </a:cubicBezTo>
                                        <a:cubicBezTo>
                                          <a:pt x="570" y="720"/>
                                          <a:pt x="1273" y="0"/>
                                          <a:pt x="1541" y="0"/>
                                        </a:cubicBezTo>
                                        <a:cubicBezTo>
                                          <a:pt x="1809" y="0"/>
                                          <a:pt x="1977" y="720"/>
                                          <a:pt x="2010" y="1080"/>
                                        </a:cubicBezTo>
                                        <a:cubicBezTo>
                                          <a:pt x="2043" y="1440"/>
                                          <a:pt x="1820" y="2160"/>
                                          <a:pt x="1742" y="2160"/>
                                        </a:cubicBezTo>
                                        <a:cubicBezTo>
                                          <a:pt x="1664" y="2160"/>
                                          <a:pt x="1374" y="1440"/>
                                          <a:pt x="1541" y="1080"/>
                                        </a:cubicBezTo>
                                        <a:cubicBezTo>
                                          <a:pt x="1708" y="720"/>
                                          <a:pt x="2457" y="0"/>
                                          <a:pt x="2747" y="0"/>
                                        </a:cubicBezTo>
                                        <a:cubicBezTo>
                                          <a:pt x="3037" y="0"/>
                                          <a:pt x="3238" y="720"/>
                                          <a:pt x="3283" y="1080"/>
                                        </a:cubicBezTo>
                                        <a:cubicBezTo>
                                          <a:pt x="3328" y="1440"/>
                                          <a:pt x="3093" y="2160"/>
                                          <a:pt x="3015" y="2160"/>
                                        </a:cubicBezTo>
                                        <a:cubicBezTo>
                                          <a:pt x="2937" y="2160"/>
                                          <a:pt x="2658" y="1440"/>
                                          <a:pt x="2814" y="1080"/>
                                        </a:cubicBezTo>
                                        <a:cubicBezTo>
                                          <a:pt x="2970" y="720"/>
                                          <a:pt x="3674" y="0"/>
                                          <a:pt x="3953" y="0"/>
                                        </a:cubicBezTo>
                                        <a:cubicBezTo>
                                          <a:pt x="4232" y="0"/>
                                          <a:pt x="4444" y="720"/>
                                          <a:pt x="4489" y="1080"/>
                                        </a:cubicBezTo>
                                        <a:cubicBezTo>
                                          <a:pt x="4534" y="1440"/>
                                          <a:pt x="4299" y="2160"/>
                                          <a:pt x="4221" y="2160"/>
                                        </a:cubicBezTo>
                                        <a:cubicBezTo>
                                          <a:pt x="4143" y="2160"/>
                                          <a:pt x="3875" y="1440"/>
                                          <a:pt x="4020" y="1080"/>
                                        </a:cubicBezTo>
                                        <a:cubicBezTo>
                                          <a:pt x="4165" y="720"/>
                                          <a:pt x="4824" y="0"/>
                                          <a:pt x="5092" y="0"/>
                                        </a:cubicBezTo>
                                        <a:cubicBezTo>
                                          <a:pt x="5360" y="0"/>
                                          <a:pt x="5583" y="720"/>
                                          <a:pt x="5628" y="1080"/>
                                        </a:cubicBezTo>
                                        <a:cubicBezTo>
                                          <a:pt x="5673" y="1440"/>
                                          <a:pt x="5438" y="2160"/>
                                          <a:pt x="5360" y="2160"/>
                                        </a:cubicBezTo>
                                        <a:cubicBezTo>
                                          <a:pt x="5282" y="2160"/>
                                          <a:pt x="5036" y="1440"/>
                                          <a:pt x="5159" y="1080"/>
                                        </a:cubicBezTo>
                                        <a:cubicBezTo>
                                          <a:pt x="5282" y="720"/>
                                          <a:pt x="5840" y="0"/>
                                          <a:pt x="6097" y="0"/>
                                        </a:cubicBezTo>
                                        <a:cubicBezTo>
                                          <a:pt x="6354" y="0"/>
                                          <a:pt x="6644" y="720"/>
                                          <a:pt x="6700" y="1080"/>
                                        </a:cubicBezTo>
                                        <a:cubicBezTo>
                                          <a:pt x="6756" y="1440"/>
                                          <a:pt x="6510" y="2160"/>
                                          <a:pt x="6432" y="2160"/>
                                        </a:cubicBezTo>
                                        <a:cubicBezTo>
                                          <a:pt x="6354" y="2160"/>
                                          <a:pt x="6097" y="1440"/>
                                          <a:pt x="6231" y="1080"/>
                                        </a:cubicBezTo>
                                        <a:cubicBezTo>
                                          <a:pt x="6365" y="720"/>
                                          <a:pt x="7002" y="0"/>
                                          <a:pt x="7236" y="0"/>
                                        </a:cubicBezTo>
                                        <a:cubicBezTo>
                                          <a:pt x="7470" y="0"/>
                                          <a:pt x="7554" y="540"/>
                                          <a:pt x="7638"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0645B" w:rsidRDefault="0030645B" w:rsidP="0030645B"/>
                                  </w:txbxContent>
                                </wps:txbx>
                                <wps:bodyPr rot="0" vert="horz" wrap="square" lIns="91440" tIns="45720" rIns="91440" bIns="45720" anchor="t" anchorCtr="0" upright="1">
                                  <a:noAutofit/>
                                </wps:bodyPr>
                              </wps:wsp>
                              <wps:wsp>
                                <wps:cNvPr id="4" name="Line 56"/>
                                <wps:cNvCnPr/>
                                <wps:spPr bwMode="auto">
                                  <a:xfrm flipV="1">
                                    <a:off x="134" y="720"/>
                                    <a:ext cx="26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57"/>
                                <wps:cNvCnPr/>
                                <wps:spPr bwMode="auto">
                                  <a:xfrm>
                                    <a:off x="134" y="2160"/>
                                    <a:ext cx="1474"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 name="Line 58"/>
                                <wps:cNvCnPr/>
                                <wps:spPr bwMode="auto">
                                  <a:xfrm>
                                    <a:off x="26" y="1980"/>
                                    <a:ext cx="201"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 name="Rectangle 7"/>
                                <wps:cNvSpPr>
                                  <a:spLocks noChangeArrowheads="1"/>
                                </wps:cNvSpPr>
                                <wps:spPr bwMode="auto">
                                  <a:xfrm rot="-1571559">
                                    <a:off x="2144" y="835"/>
                                    <a:ext cx="201" cy="360"/>
                                  </a:xfrm>
                                  <a:prstGeom prst="rect">
                                    <a:avLst/>
                                  </a:prstGeom>
                                  <a:solidFill>
                                    <a:srgbClr val="FFFF00"/>
                                  </a:solidFill>
                                  <a:ln w="9525">
                                    <a:solidFill>
                                      <a:srgbClr val="000000"/>
                                    </a:solidFill>
                                    <a:miter lim="800000"/>
                                    <a:headEnd/>
                                    <a:tailEnd/>
                                  </a:ln>
                                </wps:spPr>
                                <wps:txbx>
                                  <w:txbxContent>
                                    <w:p w:rsidR="0030645B" w:rsidRDefault="0030645B" w:rsidP="0030645B"/>
                                  </w:txbxContent>
                                </wps:txbx>
                                <wps:bodyPr rot="0" vert="horz" wrap="square" lIns="91440" tIns="45720" rIns="91440" bIns="45720" anchor="t" anchorCtr="0" upright="1">
                                  <a:noAutofit/>
                                </wps:bodyPr>
                              </wps:wsp>
                            </wpg:grpSp>
                            <wps:wsp>
                              <wps:cNvPr id="8" name="Line 60"/>
                              <wps:cNvCnPr/>
                              <wps:spPr bwMode="auto">
                                <a:xfrm flipV="1">
                                  <a:off x="804" y="0"/>
                                  <a:ext cx="2479"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61"/>
                              <wps:cNvCnPr/>
                              <wps:spPr bwMode="auto">
                                <a:xfrm>
                                  <a:off x="2010" y="540"/>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35" style="position:absolute;left:0;text-align:left;margin-left:168.45pt;margin-top:9.9pt;width:164.15pt;height:117pt;z-index:251701248" coordsize="328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">
                      <v:group id="Group 2" o:spid="_x0000_s1036" style="position:absolute;top:720;width:2814;height:1620" coordorigin=",720" coordsize="2814,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Freeform 3" o:spid="_x0000_s1037" style="position:absolute;top:1440;width:2278;height:360;rotation:-1889968fd;visibility:visible;mso-wrap-style:square;v-text-anchor:top" coordsize="7638,21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3hTcQA&#10;AADaAAAADwAAAGRycy9kb3ducmV2LnhtbESPT2vCQBTE7wW/w/IEb3XjH1qNriKiRYUejILXR/Y1&#10;Cc2+jdk1pt/eFYQeh5n5DTNftqYUDdWusKxg0I9AEKdWF5wpOJ+27xMQziNrLC2Tgj9ysFx03uYY&#10;a3vnIzWJz0SAsItRQe59FUvp0pwMur6tiIP3Y2uDPsg6k7rGe4CbUg6j6EMaLDgs5FjROqf0N7kZ&#10;BZfD+DpKpofL+Pu2+ir2cjP4bCKlet12NQPhqfX/4Vd7pxWM4Hkl3AC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d4U3EAAAA2gAAAA8AAAAAAAAAAAAAAAAAmAIAAGRycy9k&#10;b3ducmV2LnhtbFBLBQYAAAAABAAEAPUAAACJAwAAAAA=&#10;" adj="-11796480,,5400" path="m,1080c134,540,268,,402,,536,,782,720,804,1080,826,1440,603,2160,536,2160v-67,,-302,-720,-134,-1080c570,720,1273,,1541,v268,,436,720,469,1080c2043,1440,1820,2160,1742,2160v-78,,-368,-720,-201,-1080c1708,720,2457,,2747,v290,,491,720,536,1080c3328,1440,3093,2160,3015,2160v-78,,-357,-720,-201,-1080c2970,720,3674,,3953,v279,,491,720,536,1080c4534,1440,4299,2160,4221,2160v-78,,-346,-720,-201,-1080c4165,720,4824,,5092,v268,,491,720,536,1080c5673,1440,5438,2160,5360,2160v-78,,-324,-720,-201,-1080c5282,720,5840,,6097,v257,,547,720,603,1080c6756,1440,6510,2160,6432,2160v-78,,-335,-720,-201,-1080c6365,720,7002,,7236,v234,,318,540,402,1080e" filled="f">
                          <v:stroke joinstyle="round"/>
                          <v:formulas/>
                          <v:path arrowok="t" o:connecttype="custom" o:connectlocs="0,180;120,0;240,180;160,360;120,180;460,0;599,180;520,360;460,180;819,0;979,180;899,360;839,180;1179,0;1339,180;1259,360;1199,180;1519,0;1679,180;1599,360;1539,180;1818,0;1998,180;1918,360;1858,180;2158,0;2278,180" o:connectangles="0,0,0,0,0,0,0,0,0,0,0,0,0,0,0,0,0,0,0,0,0,0,0,0,0,0,0" textboxrect="0,0,7638,2160"/>
                          <v:textbox>
                            <w:txbxContent>
                              <w:p w:rsidR="0030645B" w:rsidRDefault="0030645B" w:rsidP="0030645B"/>
                            </w:txbxContent>
                          </v:textbox>
                        </v:shape>
                        <v:line id="Line 56" o:spid="_x0000_s1038" style="position:absolute;flip:y;visibility:visible;mso-wrap-style:square" from="134,720" to="281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gj8UAAADaAAAADwAAAGRycy9kb3ducmV2LnhtbESPQWsCMRSE74X+h/AKXkrNKlLs1igi&#10;CB681Mou3l43r5tlNy/bJOr675tCweMwM98wi9VgO3EhHxrHCibjDARx5XTDtYLj5/ZlDiJEZI2d&#10;Y1JwowCr5ePDAnPtrvxBl0OsRYJwyFGBibHPpQyVIYth7Hri5H07bzEm6WupPV4T3HZymmWv0mLD&#10;acFgTxtDVXs4WwVyvn/+8euvWVu0ZflmiqroT3ulRk/D+h1EpCHew//tnVYwg78r6Qb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gj8UAAADaAAAADwAAAAAAAAAA&#10;AAAAAAChAgAAZHJzL2Rvd25yZXYueG1sUEsFBgAAAAAEAAQA+QAAAJMDAAAAAA==&#10;"/>
                        <v:line id="Line 57" o:spid="_x0000_s1039" style="position:absolute;visibility:visible;mso-wrap-style:square" from="134,2160" to="1608,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9BysMAAADaAAAADwAAAGRycy9kb3ducmV2LnhtbESPQWsCMRSE70L/Q3iF3jTbQqtujaKF&#10;grV6cFXo8bF5Jks3L8sm1fXfN4LgcZiZb5jJrHO1OFEbKs8KngcZCOLS64qNgv3usz8CESKyxtoz&#10;KbhQgNn0oTfBXPszb+lURCMShEOOCmyMTS5lKC05DAPfECfv6FuHMcnWSN3iOcFdLV+y7E06rDgt&#10;WGzow1L5W/w5Bd/DZX0w/FOsv45h4cerrdwYq9TTYzd/BxGpi/fwrb3UCl7heiXdAD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vQcrDAAAA2gAAAA8AAAAAAAAAAAAA&#10;AAAAoQIAAGRycy9kb3ducmV2LnhtbFBLBQYAAAAABAAEAPkAAACRAwAAAAA=&#10;">
                          <v:stroke dashstyle="1 1"/>
                        </v:line>
                        <v:line id="Line 58" o:spid="_x0000_s1040" style="position:absolute;visibility:visible;mso-wrap-style:square" from="26,1980" to="227,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fLsAAAADaAAAADwAAAGRycy9kb3ducmV2LnhtbESPQYvCMBSE78L+h/AWvNl0FUSqUXRB&#10;8LAXu4t4fCTPtti8lCRq119vBMHjMDPfMItVb1txJR8axwq+shwEsXam4UrB3+92NAMRIrLB1jEp&#10;+KcAq+XHYIGFcTfe07WMlUgQDgUqqGPsCimDrsliyFxHnLyT8xZjkr6SxuMtwW0rx3k+lRYbTgs1&#10;dvRdkz6XF6ug3OmTu0/8+XDc/Gi9Rb/Hxis1/OzXcxCR+vgOv9o7o2AKzyvpBs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v9Hy7AAAAA2gAAAA8AAAAAAAAAAAAAAAAA&#10;oQIAAGRycy9kb3ducmV2LnhtbFBLBQYAAAAABAAEAPkAAACOAwAAAAA=&#10;" strokeweight="3pt"/>
                        <v:rect id="Rectangle 7" o:spid="_x0000_s1041" style="position:absolute;left:2144;top:835;width:201;height:360;rotation:-171656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qPi8IA&#10;AADaAAAADwAAAGRycy9kb3ducmV2LnhtbESP0WrCQBRE3wv+w3IF3+qmVtoSswmlkOKLStN8wDV7&#10;m4Rk74bsqvHvXUHo4zAzZ5gkm0wvzjS61rKCl2UEgriyuuVaQfmbP3+AcB5ZY2+ZFFzJQZbOnhKM&#10;tb3wD50LX4sAYRejgsb7IZbSVQ0ZdEs7EAfvz44GfZBjLfWIlwA3vVxF0Zs02HJYaHCgr4aqrjgZ&#10;Bd3roaDDcb9ff2Pp8yjfldhrpRbz6XMDwtPk/8OP9lYreIf7lXA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Co+LwgAAANoAAAAPAAAAAAAAAAAAAAAAAJgCAABkcnMvZG93&#10;bnJldi54bWxQSwUGAAAAAAQABAD1AAAAhwMAAAAA&#10;" fillcolor="yellow">
                          <v:textbox>
                            <w:txbxContent>
                              <w:p w:rsidR="0030645B" w:rsidRDefault="0030645B" w:rsidP="0030645B"/>
                            </w:txbxContent>
                          </v:textbox>
                        </v:rect>
                      </v:group>
                      <v:line id="Line 60" o:spid="_x0000_s1042" style="position:absolute;flip:y;visibility:visible;mso-wrap-style:square" from="804,0" to="3283,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61" o:spid="_x0000_s1043" style="position:absolute;visibility:visible;mso-wrap-style:square" from="2010,540" to="2077,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w:pict>
                </mc:Fallback>
              </mc:AlternateContent>
            </w:r>
            <w:r w:rsidRPr="00C95FE6">
              <w:t xml:space="preserve">- Ở VTCB: </w:t>
            </w:r>
            <w:r w:rsidRPr="00C95FE6">
              <w:rPr>
                <w:position w:val="-6"/>
              </w:rPr>
              <w:object w:dxaOrig="1620" w:dyaOrig="348">
                <v:shape id="_x0000_i1027" type="#_x0000_t75" style="width:81pt;height:17.4pt" o:ole="">
                  <v:imagedata r:id="rId43" o:title=""/>
                </v:shape>
                <o:OLEObject Type="Embed" ProgID="Equation.3" ShapeID="_x0000_i1027" DrawAspect="Content" ObjectID="_1755182562" r:id="rId44"/>
              </w:object>
            </w:r>
            <w:r w:rsidRPr="00C95FE6">
              <w:rPr>
                <w:vertAlign w:val="subscript"/>
              </w:rPr>
              <w:t xml:space="preserve"> </w:t>
            </w:r>
            <w:r w:rsidRPr="00C95FE6">
              <w:t xml:space="preserve">  ............................</w:t>
            </w:r>
          </w:p>
          <w:p w:rsidR="0030645B" w:rsidRPr="00C95FE6" w:rsidRDefault="0030645B" w:rsidP="0030645B">
            <w:pPr>
              <w:jc w:val="both"/>
              <w:rPr>
                <w:i/>
              </w:rPr>
            </w:pPr>
            <w:r w:rsidRPr="00C95FE6">
              <w:t xml:space="preserve">- Ở li độ x: </w:t>
            </w:r>
            <w:r w:rsidRPr="00C95FE6">
              <w:rPr>
                <w:position w:val="-10"/>
              </w:rPr>
              <w:object w:dxaOrig="2340" w:dyaOrig="372">
                <v:shape id="_x0000_i1028" type="#_x0000_t75" style="width:117pt;height:18.6pt" o:ole="">
                  <v:imagedata r:id="rId45" o:title=""/>
                </v:shape>
                <o:OLEObject Type="Embed" ProgID="Equation.3" ShapeID="_x0000_i1028" DrawAspect="Content" ObjectID="_1755182563" r:id="rId46"/>
              </w:object>
            </w:r>
            <w:r w:rsidRPr="00C95FE6">
              <w:t xml:space="preserve"> ............                            ...                       </w:t>
            </w:r>
          </w:p>
          <w:p w:rsidR="0030645B" w:rsidRPr="00C95FE6" w:rsidRDefault="0030645B" w:rsidP="0030645B">
            <w:pPr>
              <w:jc w:val="both"/>
              <w:rPr>
                <w:i/>
              </w:rPr>
            </w:pPr>
            <w:r w:rsidRPr="00C95FE6">
              <w:t>kết hợp:  - kx = mx''  .......................                                     ......</w:t>
            </w:r>
          </w:p>
          <w:p w:rsidR="0030645B" w:rsidRPr="00C95FE6" w:rsidRDefault="0030645B" w:rsidP="0030645B">
            <w:pPr>
              <w:jc w:val="both"/>
              <w:rPr>
                <w:i/>
              </w:rPr>
            </w:pPr>
            <w:r w:rsidRPr="00C95FE6">
              <w:sym w:font="Symbol" w:char="F0AE"/>
            </w:r>
            <w:r w:rsidRPr="00C95FE6">
              <w:t xml:space="preserve"> x'' + </w:t>
            </w:r>
            <w:r w:rsidRPr="00C95FE6">
              <w:rPr>
                <w:position w:val="-24"/>
              </w:rPr>
              <w:object w:dxaOrig="432" w:dyaOrig="612">
                <v:shape id="_x0000_i1029" type="#_x0000_t75" style="width:21.6pt;height:30.6pt" o:ole="">
                  <v:imagedata r:id="rId47" o:title=""/>
                </v:shape>
                <o:OLEObject Type="Embed" ProgID="Equation.3" ShapeID="_x0000_i1029" DrawAspect="Content" ObjectID="_1755182564" r:id="rId48"/>
              </w:object>
            </w:r>
            <w:r w:rsidRPr="00C95FE6">
              <w:t xml:space="preserve"> = 0  ........................                                      ..........</w:t>
            </w:r>
          </w:p>
          <w:p w:rsidR="0030645B" w:rsidRPr="00C95FE6" w:rsidRDefault="0030645B" w:rsidP="0030645B">
            <w:pPr>
              <w:jc w:val="both"/>
              <w:rPr>
                <w:i/>
              </w:rPr>
            </w:pPr>
            <w:r w:rsidRPr="00C95FE6">
              <w:sym w:font="Symbol" w:char="F0AE"/>
            </w:r>
            <w:r w:rsidRPr="00C95FE6">
              <w:t xml:space="preserve">  x'' + </w:t>
            </w:r>
            <w:r w:rsidRPr="00C95FE6">
              <w:rPr>
                <w:position w:val="-6"/>
              </w:rPr>
              <w:object w:dxaOrig="480" w:dyaOrig="312">
                <v:shape id="_x0000_i1030" type="#_x0000_t75" style="width:24pt;height:15.6pt" o:ole="">
                  <v:imagedata r:id="rId49" o:title=""/>
                </v:shape>
                <o:OLEObject Type="Embed" ProgID="Equation.3" ShapeID="_x0000_i1030" DrawAspect="Content" ObjectID="_1755182565" r:id="rId50"/>
              </w:object>
            </w:r>
            <w:r w:rsidRPr="00C95FE6">
              <w:t>= 0 ........................                                 ................</w:t>
            </w:r>
          </w:p>
          <w:p w:rsidR="0030645B" w:rsidRPr="00C95FE6" w:rsidRDefault="0030645B" w:rsidP="0030645B">
            <w:pPr>
              <w:jc w:val="both"/>
              <w:rPr>
                <w:i/>
              </w:rPr>
            </w:pPr>
            <w:r w:rsidRPr="00C95FE6">
              <w:t xml:space="preserve"> x = Acos(</w:t>
            </w:r>
            <w:r w:rsidRPr="00C95FE6">
              <w:sym w:font="Symbol" w:char="F077"/>
            </w:r>
            <w:r w:rsidRPr="00C95FE6">
              <w:t xml:space="preserve">t + </w:t>
            </w:r>
            <w:r w:rsidRPr="00C95FE6">
              <w:sym w:font="Symbol" w:char="F06A"/>
            </w:r>
            <w:r w:rsidRPr="00C95FE6">
              <w:t xml:space="preserve">)  ............                                       ................... </w:t>
            </w:r>
          </w:p>
          <w:p w:rsidR="0030645B" w:rsidRPr="00C95FE6" w:rsidRDefault="0030645B" w:rsidP="0030645B">
            <w:pPr>
              <w:jc w:val="both"/>
              <w:rPr>
                <w:i/>
              </w:rPr>
            </w:pPr>
            <w:r w:rsidRPr="00C95FE6">
              <w:t xml:space="preserve">vật dao động điều hoà. </w:t>
            </w:r>
          </w:p>
          <w:p w:rsidR="0030645B" w:rsidRPr="00C95FE6" w:rsidRDefault="0030645B" w:rsidP="0030645B">
            <w:pPr>
              <w:jc w:val="both"/>
              <w:rPr>
                <w:i/>
              </w:rPr>
            </w:pPr>
          </w:p>
        </w:tc>
        <w:tc>
          <w:tcPr>
            <w:tcW w:w="850" w:type="dxa"/>
            <w:tcBorders>
              <w:top w:val="single" w:sz="4" w:space="0" w:color="auto"/>
              <w:left w:val="single" w:sz="4" w:space="0" w:color="auto"/>
              <w:bottom w:val="single" w:sz="4" w:space="0" w:color="auto"/>
              <w:right w:val="single" w:sz="4" w:space="0" w:color="auto"/>
            </w:tcBorders>
          </w:tcPr>
          <w:p w:rsidR="0030645B" w:rsidRPr="00C95FE6" w:rsidRDefault="0030645B" w:rsidP="0030645B">
            <w:pPr>
              <w:jc w:val="both"/>
              <w:rPr>
                <w:i/>
              </w:rPr>
            </w:pPr>
          </w:p>
          <w:p w:rsidR="0030645B" w:rsidRPr="00C95FE6" w:rsidRDefault="0030645B" w:rsidP="0030645B">
            <w:pPr>
              <w:jc w:val="both"/>
              <w:rPr>
                <w:i/>
              </w:rPr>
            </w:pPr>
          </w:p>
          <w:p w:rsidR="0030645B" w:rsidRPr="00C95FE6" w:rsidRDefault="0030645B" w:rsidP="0030645B">
            <w:pPr>
              <w:jc w:val="both"/>
              <w:rPr>
                <w:i/>
              </w:rPr>
            </w:pPr>
          </w:p>
          <w:p w:rsidR="0030645B" w:rsidRDefault="006A7A81" w:rsidP="0030645B">
            <w:pPr>
              <w:jc w:val="both"/>
              <w:rPr>
                <w:i/>
              </w:rPr>
            </w:pPr>
            <w:r>
              <w:rPr>
                <w:i/>
              </w:rPr>
              <w:t>0.25</w:t>
            </w:r>
          </w:p>
          <w:p w:rsidR="006A7A81" w:rsidRDefault="006A7A81" w:rsidP="0030645B">
            <w:pPr>
              <w:jc w:val="both"/>
              <w:rPr>
                <w:i/>
              </w:rPr>
            </w:pPr>
          </w:p>
          <w:p w:rsidR="006A7A81" w:rsidRDefault="006A7A81" w:rsidP="0030645B">
            <w:pPr>
              <w:jc w:val="both"/>
              <w:rPr>
                <w:i/>
              </w:rPr>
            </w:pPr>
            <w:r>
              <w:rPr>
                <w:i/>
              </w:rPr>
              <w:t>0.25</w:t>
            </w:r>
          </w:p>
          <w:p w:rsidR="006A7A81" w:rsidRDefault="006A7A81" w:rsidP="0030645B">
            <w:pPr>
              <w:jc w:val="both"/>
              <w:rPr>
                <w:i/>
              </w:rPr>
            </w:pPr>
          </w:p>
          <w:p w:rsidR="006A7A81" w:rsidRDefault="006A7A81" w:rsidP="0030645B">
            <w:pPr>
              <w:jc w:val="both"/>
              <w:rPr>
                <w:i/>
              </w:rPr>
            </w:pPr>
            <w:r>
              <w:rPr>
                <w:i/>
              </w:rPr>
              <w:t>0.5</w:t>
            </w:r>
          </w:p>
          <w:p w:rsidR="006A7A81" w:rsidRDefault="006A7A81" w:rsidP="0030645B">
            <w:pPr>
              <w:jc w:val="both"/>
              <w:rPr>
                <w:i/>
              </w:rPr>
            </w:pPr>
          </w:p>
          <w:p w:rsidR="006A7A81" w:rsidRDefault="006A7A81" w:rsidP="0030645B">
            <w:pPr>
              <w:jc w:val="both"/>
              <w:rPr>
                <w:i/>
              </w:rPr>
            </w:pPr>
          </w:p>
          <w:p w:rsidR="006A7A81" w:rsidRDefault="006A7A81" w:rsidP="0030645B">
            <w:pPr>
              <w:jc w:val="both"/>
              <w:rPr>
                <w:i/>
              </w:rPr>
            </w:pPr>
            <w:r>
              <w:rPr>
                <w:i/>
              </w:rPr>
              <w:t>0.5</w:t>
            </w:r>
          </w:p>
          <w:p w:rsidR="006A7A81" w:rsidRDefault="006A7A81" w:rsidP="0030645B">
            <w:pPr>
              <w:jc w:val="both"/>
              <w:rPr>
                <w:i/>
              </w:rPr>
            </w:pPr>
          </w:p>
          <w:p w:rsidR="006A7A81" w:rsidRDefault="006A7A81" w:rsidP="0030645B">
            <w:pPr>
              <w:jc w:val="both"/>
              <w:rPr>
                <w:i/>
              </w:rPr>
            </w:pPr>
          </w:p>
          <w:p w:rsidR="006A7A81" w:rsidRPr="00C95FE6" w:rsidRDefault="006A7A81" w:rsidP="0030645B">
            <w:pPr>
              <w:jc w:val="both"/>
              <w:rPr>
                <w:i/>
              </w:rPr>
            </w:pPr>
          </w:p>
        </w:tc>
      </w:tr>
      <w:tr w:rsidR="0030645B" w:rsidRPr="00C95FE6" w:rsidTr="004B0B6C">
        <w:tc>
          <w:tcPr>
            <w:tcW w:w="1101" w:type="dxa"/>
            <w:tcBorders>
              <w:top w:val="single" w:sz="4" w:space="0" w:color="auto"/>
              <w:left w:val="single" w:sz="4" w:space="0" w:color="auto"/>
              <w:bottom w:val="single" w:sz="4" w:space="0" w:color="auto"/>
              <w:right w:val="single" w:sz="4" w:space="0" w:color="auto"/>
            </w:tcBorders>
            <w:vAlign w:val="center"/>
            <w:hideMark/>
          </w:tcPr>
          <w:p w:rsidR="0030645B" w:rsidRPr="00C95FE6" w:rsidRDefault="0030645B" w:rsidP="0030645B">
            <w:pPr>
              <w:jc w:val="both"/>
              <w:rPr>
                <w:b/>
                <w:i/>
              </w:rPr>
            </w:pPr>
            <w:r>
              <w:rPr>
                <w:b/>
              </w:rPr>
              <w:t>2</w:t>
            </w:r>
          </w:p>
        </w:tc>
        <w:tc>
          <w:tcPr>
            <w:tcW w:w="7938" w:type="dxa"/>
            <w:tcBorders>
              <w:top w:val="single" w:sz="4" w:space="0" w:color="auto"/>
              <w:left w:val="single" w:sz="4" w:space="0" w:color="auto"/>
              <w:bottom w:val="single" w:sz="4" w:space="0" w:color="auto"/>
              <w:right w:val="single" w:sz="4" w:space="0" w:color="auto"/>
            </w:tcBorders>
          </w:tcPr>
          <w:p w:rsidR="0030645B" w:rsidRPr="00C95FE6" w:rsidRDefault="0030645B" w:rsidP="0030645B">
            <w:pPr>
              <w:jc w:val="both"/>
              <w:rPr>
                <w:i/>
              </w:rPr>
            </w:pPr>
            <w:r w:rsidRPr="00C95FE6">
              <w:t xml:space="preserve">Ta có : Δℓ = </w:t>
            </w:r>
            <w:r w:rsidRPr="00C95FE6">
              <w:rPr>
                <w:position w:val="-24"/>
              </w:rPr>
              <w:object w:dxaOrig="1488" w:dyaOrig="612">
                <v:shape id="_x0000_i1031" type="#_x0000_t75" style="width:74.4pt;height:30.6pt" o:ole="">
                  <v:imagedata r:id="rId51" o:title=""/>
                </v:shape>
                <o:OLEObject Type="Embed" ProgID="Equation.3" ShapeID="_x0000_i1031" DrawAspect="Content" ObjectID="_1755182566" r:id="rId52"/>
              </w:object>
            </w:r>
            <w:r w:rsidRPr="00C95FE6">
              <w:t xml:space="preserve"> (1)  ................................................</w:t>
            </w:r>
          </w:p>
          <w:p w:rsidR="0030645B" w:rsidRPr="00C95FE6" w:rsidRDefault="0030645B" w:rsidP="0030645B">
            <w:pPr>
              <w:jc w:val="both"/>
              <w:rPr>
                <w:i/>
              </w:rPr>
            </w:pPr>
            <w:r w:rsidRPr="00C95FE6">
              <w:t>Gọi biên độ dao động là A thì : A + Δℓ = 0,03 (2) ..................</w:t>
            </w:r>
          </w:p>
          <w:p w:rsidR="0030645B" w:rsidRPr="00C95FE6" w:rsidRDefault="0030645B" w:rsidP="0030645B">
            <w:pPr>
              <w:jc w:val="both"/>
              <w:rPr>
                <w:i/>
              </w:rPr>
            </w:pPr>
            <w:r w:rsidRPr="00C95FE6">
              <w:t>Năng lượng dao động: W=</w:t>
            </w:r>
            <w:r w:rsidRPr="00C95FE6">
              <w:rPr>
                <w:position w:val="-24"/>
              </w:rPr>
              <w:object w:dxaOrig="3288" w:dyaOrig="612">
                <v:shape id="_x0000_i1032" type="#_x0000_t75" style="width:164.4pt;height:30.6pt" o:ole="">
                  <v:imagedata r:id="rId53" o:title=""/>
                </v:shape>
                <o:OLEObject Type="Embed" ProgID="Equation.3" ShapeID="_x0000_i1032" DrawAspect="Content" ObjectID="_1755182567" r:id="rId54"/>
              </w:object>
            </w:r>
            <w:r w:rsidRPr="00C95FE6">
              <w:t xml:space="preserve"> (3)</w:t>
            </w:r>
          </w:p>
          <w:p w:rsidR="0030645B" w:rsidRPr="00C95FE6" w:rsidRDefault="0030645B" w:rsidP="0030645B">
            <w:pPr>
              <w:jc w:val="both"/>
              <w:rPr>
                <w:i/>
                <w:lang w:val="pt-BR"/>
              </w:rPr>
            </w:pPr>
            <w:r w:rsidRPr="00C95FE6">
              <w:rPr>
                <w:lang w:val="pt-BR"/>
              </w:rPr>
              <w:t xml:space="preserve">Từ (1) và (3) ta có: </w:t>
            </w:r>
            <w:r w:rsidRPr="00C95FE6">
              <w:t>Δℓ</w:t>
            </w:r>
            <w:r w:rsidRPr="00C95FE6">
              <w:rPr>
                <w:lang w:val="pt-BR"/>
              </w:rPr>
              <w:t xml:space="preserve"> = 0,01m = 1cm  ...................................</w:t>
            </w:r>
          </w:p>
          <w:p w:rsidR="0030645B" w:rsidRPr="00C95FE6" w:rsidRDefault="0030645B" w:rsidP="0030645B">
            <w:pPr>
              <w:jc w:val="both"/>
              <w:rPr>
                <w:i/>
              </w:rPr>
            </w:pPr>
            <w:r w:rsidRPr="00C95FE6">
              <w:rPr>
                <w:i/>
                <w:noProof/>
                <w:lang w:val="en-GB" w:eastAsia="en-GB"/>
              </w:rPr>
              <mc:AlternateContent>
                <mc:Choice Requires="wpg">
                  <w:drawing>
                    <wp:anchor distT="0" distB="0" distL="114300" distR="114300" simplePos="0" relativeHeight="251702272" behindDoc="1" locked="0" layoutInCell="1" allowOverlap="1" wp14:anchorId="3BDF6A02" wp14:editId="04F2AA98">
                      <wp:simplePos x="0" y="0"/>
                      <wp:positionH relativeFrom="column">
                        <wp:posOffset>2938780</wp:posOffset>
                      </wp:positionH>
                      <wp:positionV relativeFrom="paragraph">
                        <wp:posOffset>492760</wp:posOffset>
                      </wp:positionV>
                      <wp:extent cx="1616710" cy="2171700"/>
                      <wp:effectExtent l="0" t="38100" r="2540" b="19050"/>
                      <wp:wrapNone/>
                      <wp:docPr id="10" name="Group 10"/>
                      <wp:cNvGraphicFramePr/>
                      <a:graphic xmlns:a="http://schemas.openxmlformats.org/drawingml/2006/main">
                        <a:graphicData uri="http://schemas.microsoft.com/office/word/2010/wordprocessingGroup">
                          <wpg:wgp>
                            <wpg:cNvGrpSpPr/>
                            <wpg:grpSpPr bwMode="auto">
                              <a:xfrm>
                                <a:off x="0" y="0"/>
                                <a:ext cx="1616710" cy="2171700"/>
                                <a:chOff x="0" y="0"/>
                                <a:chExt cx="2546" cy="3420"/>
                              </a:xfrm>
                            </wpg:grpSpPr>
                            <wps:wsp>
                              <wps:cNvPr id="11" name="Oval 11"/>
                              <wps:cNvSpPr>
                                <a:spLocks noChangeArrowheads="1"/>
                              </wps:cNvSpPr>
                              <wps:spPr bwMode="auto">
                                <a:xfrm>
                                  <a:off x="134" y="720"/>
                                  <a:ext cx="2211"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Line 64"/>
                              <wps:cNvCnPr/>
                              <wps:spPr bwMode="auto">
                                <a:xfrm flipV="1">
                                  <a:off x="1273" y="0"/>
                                  <a:ext cx="0" cy="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65"/>
                              <wps:cNvCnPr/>
                              <wps:spPr bwMode="auto">
                                <a:xfrm>
                                  <a:off x="134" y="1800"/>
                                  <a:ext cx="221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 name="Line 66"/>
                              <wps:cNvCnPr/>
                              <wps:spPr bwMode="auto">
                                <a:xfrm>
                                  <a:off x="301" y="1243"/>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67"/>
                              <wps:cNvCnPr/>
                              <wps:spPr bwMode="auto">
                                <a:xfrm flipV="1">
                                  <a:off x="1273" y="1260"/>
                                  <a:ext cx="871"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 name="Line 68"/>
                              <wps:cNvCnPr/>
                              <wps:spPr bwMode="auto">
                                <a:xfrm flipH="1" flipV="1">
                                  <a:off x="335" y="1260"/>
                                  <a:ext cx="938"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 name="Text Box 69"/>
                              <wps:cNvSpPr txBox="1">
                                <a:spLocks noChangeArrowheads="1"/>
                              </wps:cNvSpPr>
                              <wps:spPr bwMode="auto">
                                <a:xfrm>
                                  <a:off x="2144" y="900"/>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645B" w:rsidRDefault="0030645B" w:rsidP="0030645B">
                                    <w:pPr>
                                      <w:rPr>
                                        <w:sz w:val="18"/>
                                      </w:rPr>
                                    </w:pPr>
                                    <w:r>
                                      <w:rPr>
                                        <w:sz w:val="18"/>
                                      </w:rPr>
                                      <w:t>M</w:t>
                                    </w:r>
                                  </w:p>
                                </w:txbxContent>
                              </wps:txbx>
                              <wps:bodyPr rot="0" vert="horz" wrap="square" lIns="91440" tIns="45720" rIns="91440" bIns="45720" anchor="t" anchorCtr="0" upright="1">
                                <a:noAutofit/>
                              </wps:bodyPr>
                            </wps:wsp>
                            <wps:wsp>
                              <wps:cNvPr id="18" name="Text Box 70"/>
                              <wps:cNvSpPr txBox="1">
                                <a:spLocks noChangeArrowheads="1"/>
                              </wps:cNvSpPr>
                              <wps:spPr bwMode="auto">
                                <a:xfrm>
                                  <a:off x="0" y="900"/>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645B" w:rsidRDefault="0030645B" w:rsidP="0030645B">
                                    <w:pPr>
                                      <w:rPr>
                                        <w:sz w:val="18"/>
                                      </w:rPr>
                                    </w:pPr>
                                    <w:r>
                                      <w:rPr>
                                        <w:sz w:val="18"/>
                                      </w:rPr>
                                      <w:t>N</w:t>
                                    </w:r>
                                  </w:p>
                                </w:txbxContent>
                              </wps:txbx>
                              <wps:bodyPr rot="0" vert="horz" wrap="square" lIns="91440" tIns="45720" rIns="91440" bIns="45720" anchor="t" anchorCtr="0" upright="1">
                                <a:noAutofit/>
                              </wps:bodyPr>
                            </wps:wsp>
                            <wps:wsp>
                              <wps:cNvPr id="19" name="Text Box 71"/>
                              <wps:cNvSpPr txBox="1">
                                <a:spLocks noChangeArrowheads="1"/>
                              </wps:cNvSpPr>
                              <wps:spPr bwMode="auto">
                                <a:xfrm>
                                  <a:off x="1206" y="900"/>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645B" w:rsidRDefault="0030645B" w:rsidP="0030645B">
                                    <w:pPr>
                                      <w:rPr>
                                        <w:sz w:val="18"/>
                                      </w:rPr>
                                    </w:pPr>
                                    <w:r>
                                      <w:rPr>
                                        <w:sz w:val="18"/>
                                      </w:rPr>
                                      <w:t>P</w:t>
                                    </w:r>
                                  </w:p>
                                </w:txbxContent>
                              </wps:txbx>
                              <wps:bodyPr rot="0" vert="horz" wrap="square" lIns="91440" tIns="45720" rIns="91440" bIns="45720" anchor="t" anchorCtr="0" upright="1">
                                <a:noAutofit/>
                              </wps:bodyPr>
                            </wps:wsp>
                            <wps:wsp>
                              <wps:cNvPr id="20" name="Text Box 72"/>
                              <wps:cNvSpPr txBox="1">
                                <a:spLocks noChangeArrowheads="1"/>
                              </wps:cNvSpPr>
                              <wps:spPr bwMode="auto">
                                <a:xfrm>
                                  <a:off x="1206" y="360"/>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645B" w:rsidRDefault="0030645B" w:rsidP="0030645B">
                                    <w:pPr>
                                      <w:rPr>
                                        <w:sz w:val="18"/>
                                      </w:rPr>
                                    </w:pPr>
                                    <w:r>
                                      <w:rPr>
                                        <w:sz w:val="18"/>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44" style="position:absolute;left:0;text-align:left;margin-left:231.4pt;margin-top:38.8pt;width:127.3pt;height:171pt;z-index:-251614208" coordsize="2546,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">
                      <v:oval id="Oval 11" o:spid="_x0000_s1045" style="position:absolute;left:134;top:720;width:2211;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line id="Line 64" o:spid="_x0000_s1046" style="position:absolute;flip:y;visibility:visible;mso-wrap-style:square" from="1273,0" to="1273,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GznsQAAADbAAAADwAAAGRycy9kb3ducmV2LnhtbESPT2vCQBDF7wW/wzJCL6FuVCg2dRVt&#10;FYTiwT8Hj0N2mgSzsyE71fjtXUHobYb3fm/eTOedq9WF2lB5NjAcpKCIc28rLgwcD+u3CaggyBZr&#10;z2TgRgHms97LFDPrr7yjy14KFUM4ZGigFGkyrUNeksMw8A1x1H5961Di2hbatniN4a7WozR91w4r&#10;jhdKbOirpPy8/3OxxnrL3+NxsnQ6ST5odZKfVIsxr/1u8QlKqJN/85Pe2MiN4PFLHEDP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gbOexAAAANsAAAAPAAAAAAAAAAAA&#10;AAAAAKECAABkcnMvZG93bnJldi54bWxQSwUGAAAAAAQABAD5AAAAkgMAAAAA&#10;">
                        <v:stroke endarrow="block"/>
                      </v:line>
                      <v:line id="Line 65" o:spid="_x0000_s1047" style="position:absolute;visibility:visible;mso-wrap-style:square" from="134,1800" to="2345,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nfo8IAAADbAAAADwAAAGRycy9kb3ducmV2LnhtbERPTWsCMRC9C/0PYQq9abYtVN0aRQsF&#10;a/XgqtDjsBmTpZvJskl1/feNIHibx/ucyaxztThRGyrPCp4HGQji0uuKjYL97rM/AhEissbaMym4&#10;UIDZ9KE3wVz7M2/pVEQjUgiHHBXYGJtcylBachgGviFO3NG3DmOCrZG6xXMKd7V8ybI36bDi1GCx&#10;oQ9L5W/x5xR8D5f1wfBPsf46hoUfr7ZyY6xST4/d/B1EpC7exTf3Uqf5r3D9JR0g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nfo8IAAADbAAAADwAAAAAAAAAAAAAA&#10;AAChAgAAZHJzL2Rvd25yZXYueG1sUEsFBgAAAAAEAAQA+QAAAJADAAAAAA==&#10;">
                        <v:stroke dashstyle="1 1"/>
                      </v:line>
                      <v:line id="Line 66" o:spid="_x0000_s1048" style="position:absolute;visibility:visible;mso-wrap-style:square" from="301,1243" to="2177,1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67" o:spid="_x0000_s1049" style="position:absolute;flip:y;visibility:visible;mso-wrap-style:square" from="1273,1260" to="2144,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57E8AAAADbAAAADwAAAGRycy9kb3ducmV2LnhtbERP3WrCMBS+H/gO4Qy8m+kGllGNIspQ&#10;OhCqPsChOWvDmpPSxFr79GYg7O58fL9nuR5sI3rqvHGs4H2WgCAunTZcKbicv94+QfiArLFxTAru&#10;5GG9mrwsMdPuxgX1p1CJGMI+QwV1CG0mpS9rsuhnriWO3I/rLIYIu0rqDm8x3DbyI0lSadFwbKix&#10;pW1N5e/pahWE73FvTH/U+Z370VOR7/CSKjV9HTYLEIGG8C9+ug86zp/D3y/xA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nOexPAAAAA2wAAAA8AAAAAAAAAAAAAAAAA&#10;oQIAAGRycy9kb3ducmV2LnhtbFBLBQYAAAAABAAEAPkAAACOAwAAAAA=&#10;">
                        <v:stroke dashstyle="1 1"/>
                      </v:line>
                      <v:line id="Line 68" o:spid="_x0000_s1050" style="position:absolute;flip:x y;visibility:visible;mso-wrap-style:square" from="335,1260" to="1273,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Ad/sAAAADbAAAADwAAAGRycy9kb3ducmV2LnhtbERP24rCMBB9F/yHMMK+aeoiulRjqQvi&#10;LojgDV+HZmyLzaQ0Uet+vRGEfZvDuc4saU0lbtS40rKC4SACQZxZXXKu4LBf9r9AOI+ssbJMCh7k&#10;IJl3OzOMtb3zlm47n4sQwi5GBYX3dSylywoy6Aa2Jg7c2TYGfYBNLnWD9xBuKvkZRWNpsOTQUGBN&#10;3wVll93VKMiM/30sNpQeTzT520Zoh+vVSKmPXptOQXhq/b/47f7RYf4YXr+EA+T8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dAHf7AAAAA2wAAAA8AAAAAAAAAAAAAAAAA&#10;oQIAAGRycy9kb3ducmV2LnhtbFBLBQYAAAAABAAEAPkAAACOAwAAAAA=&#10;">
                        <v:stroke dashstyle="1 1"/>
                      </v:line>
                      <v:shapetype id="_x0000_t202" coordsize="21600,21600" o:spt="202" path="m,l,21600r21600,l21600,xe">
                        <v:stroke joinstyle="miter"/>
                        <v:path gradientshapeok="t" o:connecttype="rect"/>
                      </v:shapetype>
                      <v:shape id="Text Box 69" o:spid="_x0000_s1051" type="#_x0000_t202" style="position:absolute;left:2144;top:900;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30645B" w:rsidRDefault="0030645B" w:rsidP="0030645B">
                              <w:pPr>
                                <w:rPr>
                                  <w:sz w:val="18"/>
                                </w:rPr>
                              </w:pPr>
                              <w:r>
                                <w:rPr>
                                  <w:sz w:val="18"/>
                                </w:rPr>
                                <w:t>M</w:t>
                              </w:r>
                            </w:p>
                          </w:txbxContent>
                        </v:textbox>
                      </v:shape>
                      <v:shape id="Text Box 70" o:spid="_x0000_s1052" type="#_x0000_t202" style="position:absolute;top:900;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30645B" w:rsidRDefault="0030645B" w:rsidP="0030645B">
                              <w:pPr>
                                <w:rPr>
                                  <w:sz w:val="18"/>
                                </w:rPr>
                              </w:pPr>
                              <w:r>
                                <w:rPr>
                                  <w:sz w:val="18"/>
                                </w:rPr>
                                <w:t>N</w:t>
                              </w:r>
                            </w:p>
                          </w:txbxContent>
                        </v:textbox>
                      </v:shape>
                      <v:shape id="Text Box 71" o:spid="_x0000_s1053" type="#_x0000_t202" style="position:absolute;left:1206;top:900;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30645B" w:rsidRDefault="0030645B" w:rsidP="0030645B">
                              <w:pPr>
                                <w:rPr>
                                  <w:sz w:val="18"/>
                                </w:rPr>
                              </w:pPr>
                              <w:r>
                                <w:rPr>
                                  <w:sz w:val="18"/>
                                </w:rPr>
                                <w:t>P</w:t>
                              </w:r>
                            </w:p>
                          </w:txbxContent>
                        </v:textbox>
                      </v:shape>
                      <v:shape id="Text Box 72" o:spid="_x0000_s1054" type="#_x0000_t202" style="position:absolute;left:1206;top:360;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30645B" w:rsidRDefault="0030645B" w:rsidP="0030645B">
                              <w:pPr>
                                <w:rPr>
                                  <w:sz w:val="18"/>
                                </w:rPr>
                              </w:pPr>
                              <w:r>
                                <w:rPr>
                                  <w:sz w:val="18"/>
                                </w:rPr>
                                <w:t>B</w:t>
                              </w:r>
                            </w:p>
                          </w:txbxContent>
                        </v:textbox>
                      </v:shape>
                    </v:group>
                  </w:pict>
                </mc:Fallback>
              </mc:AlternateContent>
            </w:r>
            <w:r w:rsidRPr="00C95FE6">
              <w:t xml:space="preserve">K = 150N/m; A = 2cm. </w:t>
            </w:r>
            <w:r w:rsidRPr="00C95FE6">
              <w:rPr>
                <w:position w:val="-26"/>
              </w:rPr>
              <w:object w:dxaOrig="2220" w:dyaOrig="708">
                <v:shape id="_x0000_i1033" type="#_x0000_t75" style="width:111pt;height:35.4pt" o:ole="">
                  <v:imagedata r:id="rId55" o:title=""/>
                </v:shape>
                <o:OLEObject Type="Embed" ProgID="Equation.3" ShapeID="_x0000_i1033" DrawAspect="Content" ObjectID="_1755182568" r:id="rId56"/>
              </w:object>
            </w:r>
            <w:r w:rsidRPr="00C95FE6">
              <w:t xml:space="preserve"> </w:t>
            </w:r>
            <w:r w:rsidRPr="00C95FE6">
              <w:rPr>
                <w:lang w:val="pt-BR"/>
              </w:rPr>
              <w:t>Tại thời điểm ban đầu : x</w:t>
            </w:r>
            <w:r w:rsidRPr="00C95FE6">
              <w:rPr>
                <w:vertAlign w:val="subscript"/>
                <w:lang w:val="pt-BR"/>
              </w:rPr>
              <w:t>o</w:t>
            </w:r>
            <w:r w:rsidRPr="00C95FE6">
              <w:rPr>
                <w:lang w:val="pt-BR"/>
              </w:rPr>
              <w:t xml:space="preserve"> = Acos</w:t>
            </w:r>
            <w:r w:rsidRPr="00C95FE6">
              <w:sym w:font="Symbol" w:char="F06A"/>
            </w:r>
            <w:r w:rsidRPr="00C95FE6">
              <w:rPr>
                <w:lang w:val="pt-BR"/>
              </w:rPr>
              <w:t xml:space="preserve"> = -A </w:t>
            </w:r>
            <w:r w:rsidRPr="00C95FE6">
              <w:sym w:font="Symbol" w:char="F0AE"/>
            </w:r>
            <w:r w:rsidRPr="00C95FE6">
              <w:rPr>
                <w:lang w:val="pt-BR"/>
              </w:rPr>
              <w:t xml:space="preserve"> </w:t>
            </w:r>
            <w:r w:rsidRPr="00C95FE6">
              <w:sym w:font="Symbol" w:char="F06A"/>
            </w:r>
            <w:r w:rsidRPr="00C95FE6">
              <w:rPr>
                <w:lang w:val="pt-BR"/>
              </w:rPr>
              <w:t xml:space="preserve"> = </w:t>
            </w:r>
            <w:r w:rsidRPr="00C95FE6">
              <w:sym w:font="Symbol" w:char="F070"/>
            </w:r>
            <w:r w:rsidRPr="00C95FE6">
              <w:t xml:space="preserve"> rad............</w:t>
            </w:r>
          </w:p>
          <w:p w:rsidR="0030645B" w:rsidRPr="00C95FE6" w:rsidRDefault="0030645B" w:rsidP="0030645B">
            <w:pPr>
              <w:jc w:val="both"/>
              <w:rPr>
                <w:i/>
                <w:lang w:val="pt-BR"/>
              </w:rPr>
            </w:pPr>
            <w:r w:rsidRPr="00C95FE6">
              <w:rPr>
                <w:lang w:val="pt-BR"/>
              </w:rPr>
              <w:t>Vậy x = 2cos(10</w:t>
            </w:r>
            <w:r w:rsidRPr="00C95FE6">
              <w:rPr>
                <w:position w:val="-8"/>
              </w:rPr>
              <w:object w:dxaOrig="360" w:dyaOrig="360">
                <v:shape id="_x0000_i1034" type="#_x0000_t75" style="width:18pt;height:18pt" o:ole="">
                  <v:imagedata r:id="rId57" o:title=""/>
                </v:shape>
                <o:OLEObject Type="Embed" ProgID="Equation.3" ShapeID="_x0000_i1034" DrawAspect="Content" ObjectID="_1755182569" r:id="rId58"/>
              </w:object>
            </w:r>
            <w:r w:rsidRPr="00C95FE6">
              <w:rPr>
                <w:lang w:val="pt-BR"/>
              </w:rPr>
              <w:t xml:space="preserve">t + </w:t>
            </w:r>
            <w:r w:rsidRPr="00C95FE6">
              <w:sym w:font="Symbol" w:char="F070"/>
            </w:r>
            <w:r w:rsidRPr="00C95FE6">
              <w:rPr>
                <w:lang w:val="pt-BR"/>
              </w:rPr>
              <w:t>) (cm)  ..............................................</w:t>
            </w:r>
          </w:p>
          <w:p w:rsidR="0030645B" w:rsidRPr="00C95FE6" w:rsidRDefault="0030645B" w:rsidP="0030645B">
            <w:pPr>
              <w:jc w:val="both"/>
              <w:rPr>
                <w:i/>
                <w:lang w:val="pt-BR"/>
              </w:rPr>
            </w:pPr>
          </w:p>
          <w:p w:rsidR="0030645B" w:rsidRPr="00C95FE6" w:rsidRDefault="0030645B" w:rsidP="0030645B">
            <w:pPr>
              <w:jc w:val="both"/>
              <w:rPr>
                <w:i/>
                <w:lang w:val="pt-BR"/>
              </w:rPr>
            </w:pPr>
            <w:r w:rsidRPr="00C95FE6">
              <w:rPr>
                <w:lang w:val="pt-BR"/>
              </w:rPr>
              <w:t>Do  ở VTCB lò xo bị nén 1cm nên lò xo không biến dạng tại P có  x = 1cm.  ...........................................................................</w:t>
            </w:r>
          </w:p>
          <w:p w:rsidR="0030645B" w:rsidRPr="00C95FE6" w:rsidRDefault="0030645B" w:rsidP="0030645B">
            <w:pPr>
              <w:jc w:val="both"/>
              <w:rPr>
                <w:i/>
              </w:rPr>
            </w:pPr>
            <w:r w:rsidRPr="00C95FE6">
              <w:t xml:space="preserve">- Thời gian lò xo bị nén trong mổi chu kì : </w:t>
            </w:r>
          </w:p>
          <w:p w:rsidR="0030645B" w:rsidRPr="00C95FE6" w:rsidRDefault="0030645B" w:rsidP="0030645B">
            <w:pPr>
              <w:jc w:val="both"/>
              <w:rPr>
                <w:i/>
              </w:rPr>
            </w:pPr>
            <w:r w:rsidRPr="00C95FE6">
              <w:t xml:space="preserve">Δt = </w:t>
            </w:r>
            <w:r w:rsidRPr="00C95FE6">
              <w:rPr>
                <w:position w:val="-24"/>
              </w:rPr>
              <w:object w:dxaOrig="672" w:dyaOrig="672">
                <v:shape id="_x0000_i1035" type="#_x0000_t75" style="width:33.6pt;height:33.6pt" o:ole="">
                  <v:imagedata r:id="rId59" o:title=""/>
                </v:shape>
                <o:OLEObject Type="Embed" ProgID="Equation.3" ShapeID="_x0000_i1035" DrawAspect="Content" ObjectID="_1755182570" r:id="rId60"/>
              </w:object>
            </w:r>
            <w:r w:rsidRPr="00C95FE6">
              <w:t xml:space="preserve"> = </w:t>
            </w:r>
            <w:r w:rsidRPr="00C95FE6">
              <w:rPr>
                <w:position w:val="-24"/>
              </w:rPr>
              <w:object w:dxaOrig="372" w:dyaOrig="612">
                <v:shape id="_x0000_i1036" type="#_x0000_t75" style="width:18.6pt;height:30.6pt" o:ole="">
                  <v:imagedata r:id="rId61" o:title=""/>
                </v:shape>
                <o:OLEObject Type="Embed" ProgID="Equation.3" ShapeID="_x0000_i1036" DrawAspect="Content" ObjectID="_1755182571" r:id="rId62"/>
              </w:object>
            </w:r>
            <w:r w:rsidRPr="00C95FE6">
              <w:t xml:space="preserve"> = 0,09366 s.   ....................                  ........</w:t>
            </w:r>
          </w:p>
          <w:p w:rsidR="0030645B" w:rsidRPr="00C95FE6" w:rsidRDefault="0030645B" w:rsidP="0030645B">
            <w:pPr>
              <w:jc w:val="both"/>
              <w:rPr>
                <w:i/>
              </w:rPr>
            </w:pPr>
          </w:p>
          <w:p w:rsidR="0030645B" w:rsidRPr="00C95FE6" w:rsidRDefault="0030645B" w:rsidP="0030645B">
            <w:pPr>
              <w:jc w:val="both"/>
              <w:rPr>
                <w:i/>
              </w:rPr>
            </w:pPr>
          </w:p>
          <w:p w:rsidR="0030645B" w:rsidRPr="00C95FE6" w:rsidRDefault="0030645B" w:rsidP="0030645B">
            <w:pPr>
              <w:jc w:val="both"/>
              <w:rPr>
                <w:i/>
              </w:rPr>
            </w:pPr>
          </w:p>
          <w:p w:rsidR="0030645B" w:rsidRPr="00C95FE6" w:rsidRDefault="0030645B" w:rsidP="0030645B">
            <w:pPr>
              <w:jc w:val="both"/>
              <w:rPr>
                <w:i/>
              </w:rPr>
            </w:pPr>
          </w:p>
          <w:p w:rsidR="0030645B" w:rsidRPr="00C95FE6" w:rsidRDefault="0030645B" w:rsidP="0030645B">
            <w:pPr>
              <w:jc w:val="both"/>
              <w:rPr>
                <w:i/>
              </w:rPr>
            </w:pPr>
          </w:p>
          <w:p w:rsidR="0030645B" w:rsidRPr="00C95FE6" w:rsidRDefault="0030645B" w:rsidP="0030645B">
            <w:pPr>
              <w:jc w:val="both"/>
              <w:rPr>
                <w:i/>
              </w:rPr>
            </w:pPr>
          </w:p>
          <w:p w:rsidR="0030645B" w:rsidRPr="00C95FE6" w:rsidRDefault="0030645B" w:rsidP="0030645B">
            <w:pPr>
              <w:jc w:val="both"/>
              <w:rPr>
                <w:i/>
              </w:rPr>
            </w:pPr>
          </w:p>
          <w:p w:rsidR="0030645B" w:rsidRPr="00C95FE6" w:rsidRDefault="0030645B" w:rsidP="0030645B">
            <w:pPr>
              <w:jc w:val="both"/>
              <w:rPr>
                <w:i/>
              </w:rPr>
            </w:pPr>
          </w:p>
        </w:tc>
        <w:tc>
          <w:tcPr>
            <w:tcW w:w="850" w:type="dxa"/>
            <w:tcBorders>
              <w:top w:val="single" w:sz="4" w:space="0" w:color="auto"/>
              <w:left w:val="single" w:sz="4" w:space="0" w:color="auto"/>
              <w:bottom w:val="single" w:sz="4" w:space="0" w:color="auto"/>
              <w:right w:val="single" w:sz="4" w:space="0" w:color="auto"/>
            </w:tcBorders>
          </w:tcPr>
          <w:p w:rsidR="0030645B" w:rsidRDefault="0030645B" w:rsidP="0030645B">
            <w:pPr>
              <w:jc w:val="both"/>
              <w:rPr>
                <w:i/>
              </w:rPr>
            </w:pPr>
          </w:p>
          <w:p w:rsidR="00063C09" w:rsidRDefault="00063C09" w:rsidP="0030645B">
            <w:pPr>
              <w:jc w:val="both"/>
              <w:rPr>
                <w:i/>
              </w:rPr>
            </w:pPr>
            <w:r>
              <w:rPr>
                <w:i/>
              </w:rPr>
              <w:t>0.25</w:t>
            </w:r>
          </w:p>
          <w:p w:rsidR="00063C09" w:rsidRDefault="00063C09" w:rsidP="0030645B">
            <w:pPr>
              <w:jc w:val="both"/>
              <w:rPr>
                <w:i/>
              </w:rPr>
            </w:pPr>
          </w:p>
          <w:p w:rsidR="00063C09" w:rsidRDefault="00063C09" w:rsidP="0030645B">
            <w:pPr>
              <w:jc w:val="both"/>
              <w:rPr>
                <w:i/>
              </w:rPr>
            </w:pPr>
            <w:r>
              <w:rPr>
                <w:i/>
              </w:rPr>
              <w:t>0.25</w:t>
            </w:r>
          </w:p>
          <w:p w:rsidR="00063C09" w:rsidRDefault="00063C09" w:rsidP="0030645B">
            <w:pPr>
              <w:jc w:val="both"/>
              <w:rPr>
                <w:i/>
              </w:rPr>
            </w:pPr>
            <w:r>
              <w:rPr>
                <w:i/>
              </w:rPr>
              <w:t>0.25</w:t>
            </w:r>
          </w:p>
          <w:p w:rsidR="00063C09" w:rsidRDefault="00063C09" w:rsidP="0030645B">
            <w:pPr>
              <w:jc w:val="both"/>
              <w:rPr>
                <w:i/>
              </w:rPr>
            </w:pPr>
          </w:p>
          <w:p w:rsidR="00063C09" w:rsidRDefault="00063C09" w:rsidP="0030645B">
            <w:pPr>
              <w:jc w:val="both"/>
              <w:rPr>
                <w:i/>
              </w:rPr>
            </w:pPr>
          </w:p>
          <w:p w:rsidR="00063C09" w:rsidRDefault="00063C09" w:rsidP="0030645B">
            <w:pPr>
              <w:jc w:val="both"/>
              <w:rPr>
                <w:i/>
              </w:rPr>
            </w:pPr>
          </w:p>
          <w:p w:rsidR="00063C09" w:rsidRDefault="00063C09" w:rsidP="0030645B">
            <w:pPr>
              <w:jc w:val="both"/>
              <w:rPr>
                <w:i/>
              </w:rPr>
            </w:pPr>
          </w:p>
          <w:p w:rsidR="00063C09" w:rsidRDefault="00063C09" w:rsidP="0030645B">
            <w:pPr>
              <w:jc w:val="both"/>
              <w:rPr>
                <w:i/>
              </w:rPr>
            </w:pPr>
            <w:r>
              <w:rPr>
                <w:i/>
              </w:rPr>
              <w:t>0.5</w:t>
            </w:r>
          </w:p>
          <w:p w:rsidR="00063C09" w:rsidRDefault="00063C09" w:rsidP="0030645B">
            <w:pPr>
              <w:jc w:val="both"/>
              <w:rPr>
                <w:i/>
              </w:rPr>
            </w:pPr>
            <w:r>
              <w:rPr>
                <w:i/>
              </w:rPr>
              <w:t>0.25</w:t>
            </w:r>
          </w:p>
          <w:p w:rsidR="00063C09" w:rsidRDefault="00063C09" w:rsidP="0030645B">
            <w:pPr>
              <w:jc w:val="both"/>
              <w:rPr>
                <w:i/>
              </w:rPr>
            </w:pPr>
          </w:p>
          <w:p w:rsidR="00063C09" w:rsidRDefault="00063C09" w:rsidP="0030645B">
            <w:pPr>
              <w:jc w:val="both"/>
              <w:rPr>
                <w:i/>
              </w:rPr>
            </w:pPr>
          </w:p>
          <w:p w:rsidR="00063C09" w:rsidRDefault="00063C09" w:rsidP="0030645B">
            <w:pPr>
              <w:jc w:val="both"/>
              <w:rPr>
                <w:i/>
              </w:rPr>
            </w:pPr>
            <w:r>
              <w:rPr>
                <w:i/>
              </w:rPr>
              <w:t>0.5</w:t>
            </w:r>
          </w:p>
          <w:p w:rsidR="00063C09" w:rsidRDefault="00063C09" w:rsidP="0030645B">
            <w:pPr>
              <w:jc w:val="both"/>
              <w:rPr>
                <w:i/>
              </w:rPr>
            </w:pPr>
          </w:p>
          <w:p w:rsidR="00063C09" w:rsidRDefault="00063C09" w:rsidP="0030645B">
            <w:pPr>
              <w:jc w:val="both"/>
              <w:rPr>
                <w:i/>
              </w:rPr>
            </w:pPr>
          </w:p>
          <w:p w:rsidR="00063C09" w:rsidRPr="00C95FE6" w:rsidRDefault="00063C09" w:rsidP="0030645B">
            <w:pPr>
              <w:jc w:val="both"/>
              <w:rPr>
                <w:i/>
              </w:rPr>
            </w:pPr>
            <w:r>
              <w:rPr>
                <w:i/>
              </w:rPr>
              <w:t>0.5</w:t>
            </w:r>
          </w:p>
          <w:p w:rsidR="0030645B" w:rsidRPr="00C95FE6" w:rsidRDefault="0030645B" w:rsidP="0030645B">
            <w:pPr>
              <w:jc w:val="both"/>
              <w:rPr>
                <w:i/>
              </w:rPr>
            </w:pPr>
          </w:p>
          <w:p w:rsidR="0030645B" w:rsidRPr="00C95FE6" w:rsidRDefault="0030645B" w:rsidP="0030645B">
            <w:pPr>
              <w:jc w:val="both"/>
              <w:rPr>
                <w:i/>
              </w:rPr>
            </w:pPr>
          </w:p>
          <w:p w:rsidR="0030645B" w:rsidRPr="00C95FE6" w:rsidRDefault="0030645B" w:rsidP="0030645B">
            <w:pPr>
              <w:jc w:val="both"/>
              <w:rPr>
                <w:i/>
              </w:rPr>
            </w:pPr>
          </w:p>
          <w:p w:rsidR="0030645B" w:rsidRPr="00C95FE6" w:rsidRDefault="0030645B" w:rsidP="0030645B">
            <w:pPr>
              <w:jc w:val="both"/>
              <w:rPr>
                <w:i/>
              </w:rPr>
            </w:pPr>
          </w:p>
          <w:p w:rsidR="0030645B" w:rsidRPr="00C95FE6" w:rsidRDefault="0030645B" w:rsidP="0030645B">
            <w:pPr>
              <w:jc w:val="both"/>
              <w:rPr>
                <w:i/>
              </w:rPr>
            </w:pPr>
          </w:p>
        </w:tc>
      </w:tr>
      <w:tr w:rsidR="0030645B" w:rsidRPr="00C95FE6" w:rsidTr="004B0B6C">
        <w:tc>
          <w:tcPr>
            <w:tcW w:w="1101" w:type="dxa"/>
            <w:tcBorders>
              <w:top w:val="single" w:sz="4" w:space="0" w:color="auto"/>
              <w:left w:val="single" w:sz="4" w:space="0" w:color="auto"/>
              <w:bottom w:val="single" w:sz="4" w:space="0" w:color="auto"/>
              <w:right w:val="single" w:sz="4" w:space="0" w:color="auto"/>
            </w:tcBorders>
            <w:vAlign w:val="center"/>
            <w:hideMark/>
          </w:tcPr>
          <w:p w:rsidR="0030645B" w:rsidRPr="00C95FE6" w:rsidRDefault="0030645B" w:rsidP="0030645B">
            <w:pPr>
              <w:jc w:val="both"/>
              <w:rPr>
                <w:b/>
                <w:i/>
              </w:rPr>
            </w:pPr>
            <w:r>
              <w:rPr>
                <w:b/>
              </w:rPr>
              <w:t>3.</w:t>
            </w:r>
          </w:p>
        </w:tc>
        <w:tc>
          <w:tcPr>
            <w:tcW w:w="7938" w:type="dxa"/>
            <w:tcBorders>
              <w:top w:val="single" w:sz="4" w:space="0" w:color="auto"/>
              <w:left w:val="single" w:sz="4" w:space="0" w:color="auto"/>
              <w:bottom w:val="single" w:sz="4" w:space="0" w:color="auto"/>
              <w:right w:val="single" w:sz="4" w:space="0" w:color="auto"/>
            </w:tcBorders>
            <w:hideMark/>
          </w:tcPr>
          <w:p w:rsidR="0030645B" w:rsidRPr="00C95FE6" w:rsidRDefault="0030645B" w:rsidP="0030645B">
            <w:pPr>
              <w:jc w:val="both"/>
              <w:rPr>
                <w:i/>
              </w:rPr>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đ</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t</m:t>
                  </m:r>
                </m:sub>
              </m:sSub>
              <m:r>
                <m:rPr>
                  <m:sty m:val="p"/>
                </m:rPr>
                <w:rPr>
                  <w:rFonts w:ascii="Cambria Math" w:hAnsi="Cambria Math"/>
                </w:rPr>
                <m:t>khi x=±</m:t>
              </m:r>
              <m:f>
                <m:fPr>
                  <m:ctrlPr>
                    <w:rPr>
                      <w:rFonts w:ascii="Cambria Math" w:hAnsi="Cambria Math"/>
                    </w:rPr>
                  </m:ctrlPr>
                </m:fPr>
                <m:num>
                  <m:r>
                    <m:rPr>
                      <m:sty m:val="p"/>
                    </m:rPr>
                    <w:rPr>
                      <w:rFonts w:ascii="Cambria Math" w:hAnsi="Cambria Math"/>
                    </w:rPr>
                    <m:t>A√2</m:t>
                  </m:r>
                </m:num>
                <m:den>
                  <m:r>
                    <m:rPr>
                      <m:sty m:val="p"/>
                    </m:rPr>
                    <w:rPr>
                      <w:rFonts w:ascii="Cambria Math" w:hAnsi="Cambria Math"/>
                    </w:rPr>
                    <m:t>2</m:t>
                  </m:r>
                </m:den>
              </m:f>
            </m:oMath>
            <w:r w:rsidRPr="00C95FE6">
              <w:t>…………………………………………….</w:t>
            </w:r>
          </w:p>
          <w:p w:rsidR="0030645B" w:rsidRPr="00C95FE6" w:rsidRDefault="0030645B" w:rsidP="0030645B">
            <w:pPr>
              <w:jc w:val="both"/>
              <w:rPr>
                <w:i/>
              </w:rPr>
            </w:pPr>
            <w:r w:rsidRPr="00C95FE6">
              <w:t>1 chu kỳ có 4 lần thỏa mãn………………………………………..</w:t>
            </w:r>
          </w:p>
          <w:p w:rsidR="0030645B" w:rsidRPr="00C95FE6" w:rsidRDefault="0030645B" w:rsidP="0030645B">
            <w:pPr>
              <w:jc w:val="both"/>
              <w:rPr>
                <w:i/>
              </w:rPr>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đ</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t</m:t>
                  </m:r>
                </m:sub>
              </m:sSub>
            </m:oMath>
            <w:r w:rsidRPr="00C95FE6">
              <w:t xml:space="preserve"> lần thứ 2023 = 50</w:t>
            </w:r>
            <w:r>
              <w:t>5</w:t>
            </w:r>
            <w:r w:rsidRPr="00C95FE6">
              <w:t xml:space="preserve">.4 + </w:t>
            </w:r>
            <w:r>
              <w:t>3</w:t>
            </w:r>
            <w:r w:rsidRPr="00C95FE6">
              <w:t xml:space="preserve"> tức là thời gian vật thực hiện được 50</w:t>
            </w:r>
            <w:r>
              <w:t>5</w:t>
            </w:r>
            <w:r w:rsidRPr="00C95FE6">
              <w:t xml:space="preserve"> chu kì + thời gian vật đến vị trí </w:t>
            </w: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đ</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t</m:t>
                  </m:r>
                </m:sub>
              </m:sSub>
              <m:r>
                <m:rPr>
                  <m:sty m:val="p"/>
                </m:rPr>
                <w:rPr>
                  <w:rFonts w:ascii="Cambria Math" w:hAnsi="Cambria Math"/>
                </w:rPr>
                <m:t xml:space="preserve"> </m:t>
              </m:r>
            </m:oMath>
            <w:r w:rsidRPr="00C95FE6">
              <w:t xml:space="preserve"> lần thứ </w:t>
            </w:r>
            <w:r>
              <w:t>3</w:t>
            </w:r>
            <w:r w:rsidRPr="00C95FE6">
              <w:t>….</w:t>
            </w:r>
          </w:p>
          <w:p w:rsidR="0030645B" w:rsidRPr="00C95FE6" w:rsidRDefault="0030645B" w:rsidP="0030645B">
            <w:pPr>
              <w:jc w:val="both"/>
              <w:rPr>
                <w:i/>
              </w:rPr>
            </w:pPr>
            <w:r w:rsidRPr="00C95FE6">
              <w:lastRenderedPageBreak/>
              <w:t xml:space="preserve">t = </w:t>
            </w:r>
            <m:oMath>
              <m:f>
                <m:fPr>
                  <m:ctrlPr>
                    <w:rPr>
                      <w:rFonts w:ascii="Cambria Math" w:hAnsi="Cambria Math"/>
                    </w:rPr>
                  </m:ctrlPr>
                </m:fPr>
                <m:num>
                  <m:r>
                    <m:rPr>
                      <m:sty m:val="p"/>
                    </m:rPr>
                    <w:rPr>
                      <w:rFonts w:ascii="Cambria Math" w:hAnsi="Cambria Math"/>
                    </w:rPr>
                    <m:t>α</m:t>
                  </m:r>
                </m:num>
                <m:den>
                  <m:r>
                    <m:rPr>
                      <m:sty m:val="p"/>
                    </m:rPr>
                    <w:rPr>
                      <w:rFonts w:ascii="Cambria Math" w:hAnsi="Cambria Math"/>
                    </w:rPr>
                    <m:t>ω</m:t>
                  </m:r>
                </m:den>
              </m:f>
              <m:r>
                <m:rPr>
                  <m:sty m:val="p"/>
                </m:rPr>
                <w:rPr>
                  <w:rFonts w:ascii="Cambria Math" w:hAnsi="Cambria Math"/>
                </w:rPr>
                <m:t>=</m:t>
              </m:r>
              <m:f>
                <m:fPr>
                  <m:ctrlPr>
                    <w:rPr>
                      <w:rFonts w:ascii="Cambria Math" w:hAnsi="Cambria Math"/>
                    </w:rPr>
                  </m:ctrlPr>
                </m:fPr>
                <m:num>
                  <m:r>
                    <m:rPr>
                      <m:sty m:val="p"/>
                    </m:rPr>
                    <w:rPr>
                      <w:rFonts w:ascii="Cambria Math" w:hAnsi="Cambria Math"/>
                    </w:rPr>
                    <m:t>505.2π+3π/4</m:t>
                  </m:r>
                </m:num>
                <m:den>
                  <m:r>
                    <m:rPr>
                      <m:sty m:val="p"/>
                    </m:rPr>
                    <w:rPr>
                      <w:rFonts w:ascii="Cambria Math" w:hAnsi="Cambria Math"/>
                    </w:rPr>
                    <m:t>10√5</m:t>
                  </m:r>
                </m:den>
              </m:f>
              <m:r>
                <m:rPr>
                  <m:sty m:val="p"/>
                </m:rPr>
                <w:rPr>
                  <w:rFonts w:ascii="Cambria Math" w:hAnsi="Cambria Math"/>
                </w:rPr>
                <m:t>≈142</m:t>
              </m:r>
            </m:oMath>
            <w:bookmarkStart w:id="0" w:name="_GoBack"/>
            <w:bookmarkEnd w:id="0"/>
            <w:r w:rsidRPr="00C95FE6">
              <w:t>s…………………………………………</w:t>
            </w:r>
          </w:p>
        </w:tc>
        <w:tc>
          <w:tcPr>
            <w:tcW w:w="850" w:type="dxa"/>
            <w:tcBorders>
              <w:top w:val="single" w:sz="4" w:space="0" w:color="auto"/>
              <w:left w:val="single" w:sz="4" w:space="0" w:color="auto"/>
              <w:bottom w:val="single" w:sz="4" w:space="0" w:color="auto"/>
              <w:right w:val="single" w:sz="4" w:space="0" w:color="auto"/>
            </w:tcBorders>
          </w:tcPr>
          <w:p w:rsidR="0030645B" w:rsidRDefault="006A7A81" w:rsidP="0030645B">
            <w:pPr>
              <w:jc w:val="both"/>
              <w:rPr>
                <w:i/>
              </w:rPr>
            </w:pPr>
            <w:r>
              <w:rPr>
                <w:i/>
              </w:rPr>
              <w:lastRenderedPageBreak/>
              <w:t>0.25</w:t>
            </w:r>
          </w:p>
          <w:p w:rsidR="006A7A81" w:rsidRDefault="006A7A81" w:rsidP="0030645B">
            <w:pPr>
              <w:jc w:val="both"/>
              <w:rPr>
                <w:i/>
              </w:rPr>
            </w:pPr>
          </w:p>
          <w:p w:rsidR="006A7A81" w:rsidRDefault="006A7A81" w:rsidP="0030645B">
            <w:pPr>
              <w:jc w:val="both"/>
              <w:rPr>
                <w:i/>
              </w:rPr>
            </w:pPr>
            <w:r>
              <w:rPr>
                <w:i/>
              </w:rPr>
              <w:t>0.25</w:t>
            </w:r>
          </w:p>
          <w:p w:rsidR="006A7A81" w:rsidRDefault="006A7A81" w:rsidP="0030645B">
            <w:pPr>
              <w:jc w:val="both"/>
              <w:rPr>
                <w:i/>
              </w:rPr>
            </w:pPr>
          </w:p>
          <w:p w:rsidR="006A7A81" w:rsidRDefault="006A7A81" w:rsidP="0030645B">
            <w:pPr>
              <w:jc w:val="both"/>
              <w:rPr>
                <w:i/>
              </w:rPr>
            </w:pPr>
            <w:r>
              <w:rPr>
                <w:i/>
              </w:rPr>
              <w:t>0.25</w:t>
            </w:r>
          </w:p>
          <w:p w:rsidR="006A7A81" w:rsidRPr="00C95FE6" w:rsidRDefault="006A7A81" w:rsidP="0030645B">
            <w:pPr>
              <w:jc w:val="both"/>
              <w:rPr>
                <w:i/>
              </w:rPr>
            </w:pPr>
            <w:r>
              <w:rPr>
                <w:i/>
              </w:rPr>
              <w:lastRenderedPageBreak/>
              <w:t>0.25</w:t>
            </w:r>
          </w:p>
        </w:tc>
      </w:tr>
    </w:tbl>
    <w:p w:rsidR="00323B7B" w:rsidRDefault="00323B7B" w:rsidP="00E52939">
      <w:pPr>
        <w:rPr>
          <w:lang w:val="nl-NL"/>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938"/>
        <w:gridCol w:w="850"/>
      </w:tblGrid>
      <w:tr w:rsidR="0030645B" w:rsidRPr="00C95FE6" w:rsidTr="004B0B6C">
        <w:tc>
          <w:tcPr>
            <w:tcW w:w="1101" w:type="dxa"/>
            <w:tcBorders>
              <w:top w:val="single" w:sz="4" w:space="0" w:color="auto"/>
              <w:left w:val="single" w:sz="4" w:space="0" w:color="auto"/>
              <w:bottom w:val="single" w:sz="4" w:space="0" w:color="auto"/>
              <w:right w:val="single" w:sz="4" w:space="0" w:color="auto"/>
            </w:tcBorders>
            <w:vAlign w:val="center"/>
            <w:hideMark/>
          </w:tcPr>
          <w:p w:rsidR="0030645B" w:rsidRPr="00C95FE6" w:rsidRDefault="0030645B" w:rsidP="0030645B">
            <w:pPr>
              <w:jc w:val="both"/>
              <w:rPr>
                <w:b/>
                <w:i/>
              </w:rPr>
            </w:pPr>
            <w:r w:rsidRPr="00C95FE6">
              <w:rPr>
                <w:b/>
              </w:rPr>
              <w:t xml:space="preserve">Câu </w:t>
            </w:r>
            <w:r>
              <w:rPr>
                <w:b/>
              </w:rPr>
              <w:t>II</w:t>
            </w:r>
          </w:p>
        </w:tc>
        <w:tc>
          <w:tcPr>
            <w:tcW w:w="7938" w:type="dxa"/>
            <w:tcBorders>
              <w:top w:val="single" w:sz="4" w:space="0" w:color="auto"/>
              <w:left w:val="single" w:sz="4" w:space="0" w:color="auto"/>
              <w:bottom w:val="single" w:sz="4" w:space="0" w:color="auto"/>
              <w:right w:val="single" w:sz="4" w:space="0" w:color="auto"/>
            </w:tcBorders>
            <w:hideMark/>
          </w:tcPr>
          <w:p w:rsidR="0030645B" w:rsidRPr="00C95FE6" w:rsidRDefault="006B3FD2" w:rsidP="0030645B">
            <w:pPr>
              <w:jc w:val="both"/>
              <w:rPr>
                <w:b/>
                <w:i/>
              </w:rPr>
            </w:pPr>
            <w:r>
              <w:rPr>
                <w:b/>
              </w:rPr>
              <w:t>5</w:t>
            </w:r>
            <w:r w:rsidR="0030645B" w:rsidRPr="00C95FE6">
              <w:rPr>
                <w:b/>
              </w:rPr>
              <w:t xml:space="preserve"> điểm</w:t>
            </w:r>
          </w:p>
        </w:tc>
        <w:tc>
          <w:tcPr>
            <w:tcW w:w="850" w:type="dxa"/>
            <w:tcBorders>
              <w:top w:val="single" w:sz="4" w:space="0" w:color="auto"/>
              <w:left w:val="single" w:sz="4" w:space="0" w:color="auto"/>
              <w:bottom w:val="single" w:sz="4" w:space="0" w:color="auto"/>
              <w:right w:val="single" w:sz="4" w:space="0" w:color="auto"/>
            </w:tcBorders>
            <w:hideMark/>
          </w:tcPr>
          <w:p w:rsidR="0030645B" w:rsidRPr="00C95FE6" w:rsidRDefault="0030645B" w:rsidP="0030645B">
            <w:pPr>
              <w:jc w:val="both"/>
              <w:rPr>
                <w:b/>
                <w:i/>
              </w:rPr>
            </w:pPr>
            <w:r w:rsidRPr="00C95FE6">
              <w:rPr>
                <w:b/>
              </w:rPr>
              <w:t>Điểm</w:t>
            </w:r>
          </w:p>
        </w:tc>
      </w:tr>
      <w:tr w:rsidR="0030645B" w:rsidRPr="00C95FE6" w:rsidTr="004B0B6C">
        <w:tc>
          <w:tcPr>
            <w:tcW w:w="1101" w:type="dxa"/>
            <w:tcBorders>
              <w:top w:val="single" w:sz="4" w:space="0" w:color="auto"/>
              <w:left w:val="single" w:sz="4" w:space="0" w:color="auto"/>
              <w:bottom w:val="single" w:sz="4" w:space="0" w:color="auto"/>
              <w:right w:val="single" w:sz="4" w:space="0" w:color="auto"/>
            </w:tcBorders>
            <w:vAlign w:val="center"/>
          </w:tcPr>
          <w:p w:rsidR="0030645B" w:rsidRPr="00C95FE6" w:rsidRDefault="0030645B" w:rsidP="0030645B">
            <w:pPr>
              <w:jc w:val="both"/>
              <w:rPr>
                <w:i/>
              </w:rPr>
            </w:pPr>
          </w:p>
          <w:p w:rsidR="0030645B" w:rsidRPr="00C95FE6" w:rsidRDefault="0030645B" w:rsidP="0030645B">
            <w:pPr>
              <w:jc w:val="both"/>
              <w:rPr>
                <w:b/>
                <w:i/>
              </w:rPr>
            </w:pPr>
            <w:r>
              <w:rPr>
                <w:b/>
              </w:rPr>
              <w:t xml:space="preserve">1 </w:t>
            </w:r>
          </w:p>
        </w:tc>
        <w:tc>
          <w:tcPr>
            <w:tcW w:w="7938" w:type="dxa"/>
            <w:tcBorders>
              <w:top w:val="single" w:sz="4" w:space="0" w:color="auto"/>
              <w:left w:val="single" w:sz="4" w:space="0" w:color="auto"/>
              <w:bottom w:val="single" w:sz="4" w:space="0" w:color="auto"/>
              <w:right w:val="single" w:sz="4" w:space="0" w:color="auto"/>
            </w:tcBorders>
          </w:tcPr>
          <w:p w:rsidR="0030645B" w:rsidRPr="00C95FE6" w:rsidRDefault="0030645B" w:rsidP="0030645B">
            <w:pPr>
              <w:ind w:firstLine="720"/>
              <w:rPr>
                <w:lang w:val="nl-NL"/>
              </w:rPr>
            </w:pPr>
            <w:r w:rsidRPr="00C95FE6">
              <w:rPr>
                <w:lang w:val="nl-NL"/>
              </w:rPr>
              <w:t>1. Gia tốc chuyển động xuống dốc của xe là a = gsin</w:t>
            </w:r>
            <w:r w:rsidRPr="00C95FE6">
              <w:rPr>
                <w:lang w:val="nl-NL"/>
              </w:rPr>
              <w:sym w:font="Symbol" w:char="F061"/>
            </w:r>
            <w:r w:rsidRPr="00C95FE6">
              <w:rPr>
                <w:lang w:val="nl-NL"/>
              </w:rPr>
              <w:t>.</w:t>
            </w:r>
          </w:p>
          <w:p w:rsidR="0030645B" w:rsidRPr="00C95FE6" w:rsidRDefault="0030645B" w:rsidP="0030645B">
            <w:pPr>
              <w:rPr>
                <w:lang w:val="nl-NL"/>
              </w:rPr>
            </w:pPr>
            <w:r w:rsidRPr="00C95FE6">
              <w:rPr>
                <w:lang w:val="nl-NL"/>
              </w:rPr>
              <w:t xml:space="preserve">+ Tác dụng lên con lắc tại một thời điểm nào đó có 3 lực: </w:t>
            </w:r>
          </w:p>
          <w:p w:rsidR="0030645B" w:rsidRPr="00C95FE6" w:rsidRDefault="0030645B" w:rsidP="0030645B">
            <w:pPr>
              <w:rPr>
                <w:lang w:val="nl-NL"/>
              </w:rPr>
            </w:pPr>
            <w:r w:rsidRPr="00C95FE6">
              <w:rPr>
                <w:lang w:val="nl-NL"/>
              </w:rPr>
              <w:t xml:space="preserve">Trọng lượng P, lực quán tính F (do xe ch đg nh dần đều) </w:t>
            </w:r>
          </w:p>
          <w:p w:rsidR="0030645B" w:rsidRPr="00C95FE6" w:rsidRDefault="0030645B" w:rsidP="0030645B">
            <w:pPr>
              <w:rPr>
                <w:lang w:val="nl-NL"/>
              </w:rPr>
            </w:pPr>
            <w:r w:rsidRPr="00C95FE6">
              <w:rPr>
                <w:noProof/>
                <w:lang w:val="en-GB" w:eastAsia="en-GB"/>
              </w:rPr>
              <mc:AlternateContent>
                <mc:Choice Requires="wpg">
                  <w:drawing>
                    <wp:anchor distT="0" distB="0" distL="114300" distR="114300" simplePos="0" relativeHeight="251707392" behindDoc="0" locked="0" layoutInCell="1" allowOverlap="1" wp14:anchorId="7C501914" wp14:editId="27DF0C4D">
                      <wp:simplePos x="0" y="0"/>
                      <wp:positionH relativeFrom="column">
                        <wp:posOffset>4337050</wp:posOffset>
                      </wp:positionH>
                      <wp:positionV relativeFrom="paragraph">
                        <wp:posOffset>170180</wp:posOffset>
                      </wp:positionV>
                      <wp:extent cx="1752600" cy="1114425"/>
                      <wp:effectExtent l="0" t="19050" r="19050" b="28575"/>
                      <wp:wrapSquare wrapText="bothSides"/>
                      <wp:docPr id="721" name="Group 7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1114425"/>
                                <a:chOff x="7538" y="10179"/>
                                <a:chExt cx="2760" cy="1755"/>
                              </a:xfrm>
                            </wpg:grpSpPr>
                            <wps:wsp>
                              <wps:cNvPr id="722" name="Line 26"/>
                              <wps:cNvCnPr/>
                              <wps:spPr bwMode="auto">
                                <a:xfrm>
                                  <a:off x="7898" y="11754"/>
                                  <a:ext cx="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27"/>
                              <wps:cNvCnPr/>
                              <wps:spPr bwMode="auto">
                                <a:xfrm flipH="1" flipV="1">
                                  <a:off x="7538" y="10674"/>
                                  <a:ext cx="27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28"/>
                              <wps:cNvCnPr/>
                              <wps:spPr bwMode="auto">
                                <a:xfrm>
                                  <a:off x="9338" y="10314"/>
                                  <a:ext cx="0" cy="162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5" name="Line 29"/>
                              <wps:cNvCnPr/>
                              <wps:spPr bwMode="auto">
                                <a:xfrm flipH="1">
                                  <a:off x="8858" y="10314"/>
                                  <a:ext cx="4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Oval 30"/>
                              <wps:cNvSpPr>
                                <a:spLocks noChangeArrowheads="1"/>
                              </wps:cNvSpPr>
                              <wps:spPr bwMode="auto">
                                <a:xfrm>
                                  <a:off x="8693" y="10839"/>
                                  <a:ext cx="240" cy="180"/>
                                </a:xfrm>
                                <a:prstGeom prst="ellipse">
                                  <a:avLst/>
                                </a:prstGeom>
                                <a:solidFill>
                                  <a:srgbClr val="969696"/>
                                </a:solidFill>
                                <a:ln w="9525">
                                  <a:solidFill>
                                    <a:srgbClr val="000000"/>
                                  </a:solidFill>
                                  <a:round/>
                                  <a:headEnd/>
                                  <a:tailEnd/>
                                </a:ln>
                              </wps:spPr>
                              <wps:txbx>
                                <w:txbxContent>
                                  <w:p w:rsidR="0030645B" w:rsidRDefault="0030645B" w:rsidP="0030645B">
                                    <w:pPr>
                                      <w:rPr>
                                        <w:lang w:val="nl-NL"/>
                                      </w:rPr>
                                    </w:pPr>
                                  </w:p>
                                </w:txbxContent>
                              </wps:txbx>
                              <wps:bodyPr rot="0" vert="horz" wrap="square" lIns="91440" tIns="45720" rIns="91440" bIns="45720" anchor="t" anchorCtr="0" upright="1">
                                <a:noAutofit/>
                              </wps:bodyPr>
                            </wps:wsp>
                            <wps:wsp>
                              <wps:cNvPr id="727" name="Line 31"/>
                              <wps:cNvCnPr/>
                              <wps:spPr bwMode="auto">
                                <a:xfrm>
                                  <a:off x="8813" y="1092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8" name="Line 32"/>
                              <wps:cNvCnPr/>
                              <wps:spPr bwMode="auto">
                                <a:xfrm flipH="1" flipV="1">
                                  <a:off x="8453" y="10752"/>
                                  <a:ext cx="360" cy="1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9" name="Line 33"/>
                              <wps:cNvCnPr/>
                              <wps:spPr bwMode="auto">
                                <a:xfrm>
                                  <a:off x="8468" y="1076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0" name="Line 34"/>
                              <wps:cNvCnPr/>
                              <wps:spPr bwMode="auto">
                                <a:xfrm flipH="1">
                                  <a:off x="8453" y="10914"/>
                                  <a:ext cx="36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31" name="Line 35"/>
                              <wps:cNvCnPr/>
                              <wps:spPr bwMode="auto">
                                <a:xfrm flipH="1">
                                  <a:off x="8813" y="10494"/>
                                  <a:ext cx="373" cy="4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32" name="Line 36"/>
                              <wps:cNvCnPr/>
                              <wps:spPr bwMode="auto">
                                <a:xfrm>
                                  <a:off x="9218" y="10179"/>
                                  <a:ext cx="240" cy="18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wps:wsp>
                              <wps:cNvPr id="733" name="Line 37"/>
                              <wps:cNvCnPr/>
                              <wps:spPr bwMode="auto">
                                <a:xfrm flipH="1" flipV="1">
                                  <a:off x="8468" y="11442"/>
                                  <a:ext cx="360" cy="14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Freeform 38"/>
                              <wps:cNvSpPr>
                                <a:spLocks/>
                              </wps:cNvSpPr>
                              <wps:spPr bwMode="auto">
                                <a:xfrm>
                                  <a:off x="9695" y="11565"/>
                                  <a:ext cx="130" cy="180"/>
                                </a:xfrm>
                                <a:custGeom>
                                  <a:avLst/>
                                  <a:gdLst>
                                    <a:gd name="T0" fmla="*/ 130 w 130"/>
                                    <a:gd name="T1" fmla="*/ 0 h 180"/>
                                    <a:gd name="T2" fmla="*/ 70 w 130"/>
                                    <a:gd name="T3" fmla="*/ 15 h 180"/>
                                    <a:gd name="T4" fmla="*/ 100 w 130"/>
                                    <a:gd name="T5" fmla="*/ 180 h 180"/>
                                  </a:gdLst>
                                  <a:ahLst/>
                                  <a:cxnLst>
                                    <a:cxn ang="0">
                                      <a:pos x="T0" y="T1"/>
                                    </a:cxn>
                                    <a:cxn ang="0">
                                      <a:pos x="T2" y="T3"/>
                                    </a:cxn>
                                    <a:cxn ang="0">
                                      <a:pos x="T4" y="T5"/>
                                    </a:cxn>
                                  </a:cxnLst>
                                  <a:rect l="0" t="0" r="r" b="b"/>
                                  <a:pathLst>
                                    <a:path w="130" h="180">
                                      <a:moveTo>
                                        <a:pt x="130" y="0"/>
                                      </a:moveTo>
                                      <a:cubicBezTo>
                                        <a:pt x="110" y="5"/>
                                        <a:pt x="87" y="4"/>
                                        <a:pt x="70" y="15"/>
                                      </a:cubicBezTo>
                                      <a:cubicBezTo>
                                        <a:pt x="0" y="61"/>
                                        <a:pt x="76" y="133"/>
                                        <a:pt x="10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Text Box 39"/>
                              <wps:cNvSpPr txBox="1">
                                <a:spLocks noChangeArrowheads="1"/>
                              </wps:cNvSpPr>
                              <wps:spPr bwMode="auto">
                                <a:xfrm>
                                  <a:off x="8828" y="10314"/>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645B" w:rsidRDefault="0030645B" w:rsidP="0030645B">
                                    <w:pPr>
                                      <w:rPr>
                                        <w:sz w:val="20"/>
                                        <w:lang w:val="nl-NL"/>
                                      </w:rPr>
                                    </w:pPr>
                                    <w:r>
                                      <w:rPr>
                                        <w:sz w:val="20"/>
                                        <w:lang w:val="nl-NL"/>
                                      </w:rPr>
                                      <w:t>T</w:t>
                                    </w:r>
                                  </w:p>
                                </w:txbxContent>
                              </wps:txbx>
                              <wps:bodyPr rot="0" vert="horz" wrap="square" lIns="91440" tIns="45720" rIns="91440" bIns="45720" anchor="t" anchorCtr="0" upright="1">
                                <a:noAutofit/>
                              </wps:bodyPr>
                            </wps:wsp>
                            <wps:wsp>
                              <wps:cNvPr id="258" name="Text Box 40"/>
                              <wps:cNvSpPr txBox="1">
                                <a:spLocks noChangeArrowheads="1"/>
                              </wps:cNvSpPr>
                              <wps:spPr bwMode="auto">
                                <a:xfrm>
                                  <a:off x="8138" y="10599"/>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645B" w:rsidRDefault="0030645B" w:rsidP="0030645B">
                                    <w:pPr>
                                      <w:rPr>
                                        <w:sz w:val="20"/>
                                        <w:lang w:val="nl-NL"/>
                                      </w:rPr>
                                    </w:pPr>
                                    <w:r>
                                      <w:rPr>
                                        <w:sz w:val="20"/>
                                        <w:lang w:val="nl-NL"/>
                                      </w:rPr>
                                      <w:t>F</w:t>
                                    </w:r>
                                  </w:p>
                                </w:txbxContent>
                              </wps:txbx>
                              <wps:bodyPr rot="0" vert="horz" wrap="square" lIns="91440" tIns="45720" rIns="91440" bIns="45720" anchor="t" anchorCtr="0" upright="1">
                                <a:noAutofit/>
                              </wps:bodyPr>
                            </wps:wsp>
                            <wps:wsp>
                              <wps:cNvPr id="259" name="Text Box 41"/>
                              <wps:cNvSpPr txBox="1">
                                <a:spLocks noChangeArrowheads="1"/>
                              </wps:cNvSpPr>
                              <wps:spPr bwMode="auto">
                                <a:xfrm>
                                  <a:off x="8738" y="11394"/>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645B" w:rsidRDefault="0030645B" w:rsidP="0030645B">
                                    <w:pPr>
                                      <w:rPr>
                                        <w:sz w:val="20"/>
                                        <w:lang w:val="nl-NL"/>
                                      </w:rPr>
                                    </w:pPr>
                                    <w:r>
                                      <w:rPr>
                                        <w:sz w:val="20"/>
                                        <w:lang w:val="nl-NL"/>
                                      </w:rPr>
                                      <w:t>P</w:t>
                                    </w:r>
                                  </w:p>
                                </w:txbxContent>
                              </wps:txbx>
                              <wps:bodyPr rot="0" vert="horz" wrap="square" lIns="91440" tIns="45720" rIns="91440" bIns="45720" anchor="t" anchorCtr="0" upright="1">
                                <a:noAutofit/>
                              </wps:bodyPr>
                            </wps:wsp>
                            <wps:wsp>
                              <wps:cNvPr id="260" name="Text Box 42"/>
                              <wps:cNvSpPr txBox="1">
                                <a:spLocks noChangeArrowheads="1"/>
                              </wps:cNvSpPr>
                              <wps:spPr bwMode="auto">
                                <a:xfrm>
                                  <a:off x="9398" y="11454"/>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645B" w:rsidRDefault="0030645B" w:rsidP="0030645B">
                                    <w:pPr>
                                      <w:rPr>
                                        <w:sz w:val="20"/>
                                        <w:lang w:val="nl-NL"/>
                                      </w:rPr>
                                    </w:pPr>
                                    <w:r>
                                      <w:rPr>
                                        <w:sz w:val="20"/>
                                        <w:lang w:val="nl-NL"/>
                                      </w:rPr>
                                      <w:sym w:font="Symbol" w:char="F061"/>
                                    </w:r>
                                  </w:p>
                                </w:txbxContent>
                              </wps:txbx>
                              <wps:bodyPr rot="0" vert="horz" wrap="square" lIns="91440" tIns="45720" rIns="91440" bIns="45720" anchor="t" anchorCtr="0" upright="1">
                                <a:noAutofit/>
                              </wps:bodyPr>
                            </wps:wsp>
                            <wps:wsp>
                              <wps:cNvPr id="261" name="Text Box 43"/>
                              <wps:cNvSpPr txBox="1">
                                <a:spLocks noChangeArrowheads="1"/>
                              </wps:cNvSpPr>
                              <wps:spPr bwMode="auto">
                                <a:xfrm>
                                  <a:off x="8153" y="11214"/>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645B" w:rsidRDefault="0030645B" w:rsidP="0030645B">
                                    <w:pPr>
                                      <w:rPr>
                                        <w:sz w:val="20"/>
                                        <w:lang w:val="nl-NL"/>
                                      </w:rPr>
                                    </w:pPr>
                                    <w:r>
                                      <w:rPr>
                                        <w:sz w:val="20"/>
                                        <w:lang w:val="nl-NL"/>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1" o:spid="_x0000_s1055" style="position:absolute;margin-left:341.5pt;margin-top:13.4pt;width:138pt;height:87.75pt;z-index:251707392" coordorigin="7538,10179" coordsize="2760,1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">
                      <v:line id="Line 26" o:spid="_x0000_s1056" style="position:absolute;visibility:visible;mso-wrap-style:square" from="7898,11754" to="10298,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aWqxwAAANwAAAAPAAAAAAAA&#10;AAAAAAAAAKECAABkcnMvZG93bnJldi54bWxQSwUGAAAAAAQABAD5AAAAlQMAAAAA&#10;"/>
                      <v:line id="Line 27" o:spid="_x0000_s1057" style="position:absolute;flip:x y;visibility:visible;mso-wrap-style:square" from="7538,10674" to="10298,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G5yMUAAADcAAAADwAAAGRycy9kb3ducmV2LnhtbESPT2vCQBTE74LfYXlCL0U3f0qV6Coi&#10;tHhKqW3p9ZF9JsHs25Bdk9RP3y0UPA4z8xtmsxtNI3rqXG1ZQbyIQBAXVtdcKvj8eJmvQDiPrLGx&#10;TAp+yMFuO51sMNN24HfqT74UAcIuQwWV920mpSsqMugWtiUO3tl2Bn2QXSl1h0OAm0YmUfQsDdYc&#10;Fips6VBRcTldjQLk/Jauhpie5Ct9uyR/e9x/nZV6mI37NQhPo7+H/9tHrWCZpP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G5yMUAAADcAAAADwAAAAAAAAAA&#10;AAAAAAChAgAAZHJzL2Rvd25yZXYueG1sUEsFBgAAAAAEAAQA+QAAAJMDAAAAAA==&#10;"/>
                      <v:line id="Line 28" o:spid="_x0000_s1058" style="position:absolute;visibility:visible;mso-wrap-style:square" from="9338,10314" to="9338,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rBqMUAAADcAAAADwAAAGRycy9kb3ducmV2LnhtbESPQWsCMRSE70L/Q3gFL6LZilhZjVKK&#10;ovSkqaDH5+a5u3Tzsmyirv76plDwOMzMN8xs0dpKXKnxpWMFb4MEBHHmTMm5gv33qj8B4QOywcox&#10;KbiTh8X8pTPD1Lgb7+iqQy4ihH2KCooQ6lRKnxVk0Q9cTRy9s2sshiibXJoGbxFuKzlMkrG0WHJc&#10;KLCmz4KyH32xCrQ8HZaP3het921P6/MWs+NorFT3tf2YggjUhmf4v70xCt6HI/g7E4+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rBqMUAAADcAAAADwAAAAAAAAAA&#10;AAAAAAChAgAAZHJzL2Rvd25yZXYueG1sUEsFBgAAAAAEAAQA+QAAAJMDAAAAAA==&#10;">
                        <v:stroke dashstyle="1 1" endcap="round"/>
                      </v:line>
                      <v:line id="Line 29" o:spid="_x0000_s1059" style="position:absolute;flip:x;visibility:visible;mso-wrap-style:square" from="8858,10314" to="9338,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S8occAAADcAAAADwAAAGRycy9kb3ducmV2LnhtbESPT0vDQBTE74LfYXmCF2k3Fv/UmE0p&#10;guChl1ZJ6O2ZfWZDsm/j7trGb+8WCh6HmfkNU6wmO4gD+dA5VnA7z0AQN0533Cr4eH+dLUGEiKxx&#10;cEwKfinAqry8KDDX7shbOuxiKxKEQ44KTIxjLmVoDFkMczcSJ+/LeYsxSd9K7fGY4HaQiyx7kBY7&#10;TgsGR3ox1PS7H6tALjc33379eddXfV0/maqpxv1Gqeuraf0MItIU/8Pn9ptW8Li4h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VLyhxwAAANwAAAAPAAAAAAAA&#10;AAAAAAAAAKECAABkcnMvZG93bnJldi54bWxQSwUGAAAAAAQABAD5AAAAlQMAAAAA&#10;"/>
                      <v:oval id="Oval 30" o:spid="_x0000_s1060" style="position:absolute;left:8693;top:10839;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8YsAA&#10;AADcAAAADwAAAGRycy9kb3ducmV2LnhtbESP3YrCMBSE7wXfIRzBO5ta/KMaRRcE78TqAxybY1ts&#10;TkqTtfXtjbCwl8PMfMNsdr2pxYtaV1lWMI1iEMS51RUXCm7X42QFwnlkjbVlUvAmB7vtcLDBVNuO&#10;L/TKfCEChF2KCkrvm1RKl5dk0EW2IQ7ew7YGfZBtIXWLXYCbWiZxvJAGKw4LJTb0U1L+zH5NoFy6&#10;rDvl86RydDbHKc4O57tVajzq92sQnnr/H/5rn7SCZbKA75lwBOT2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k8YsAAAADcAAAADwAAAAAAAAAAAAAAAACYAgAAZHJzL2Rvd25y&#10;ZXYueG1sUEsFBgAAAAAEAAQA9QAAAIUDAAAAAA==&#10;" fillcolor="#969696">
                        <v:textbox>
                          <w:txbxContent>
                            <w:p w:rsidR="0030645B" w:rsidRDefault="0030645B" w:rsidP="0030645B">
                              <w:pPr>
                                <w:rPr>
                                  <w:lang w:val="nl-NL"/>
                                </w:rPr>
                              </w:pPr>
                            </w:p>
                          </w:txbxContent>
                        </v:textbox>
                      </v:oval>
                      <v:line id="Line 31" o:spid="_x0000_s1061" style="position:absolute;visibility:visible;mso-wrap-style:square" from="8813,10929" to="8813,1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WpsQAAADcAAAADwAAAGRycy9kb3ducmV2LnhtbESPQWsCMRSE7wX/Q3iCt5rVg1u3RhGX&#10;ggctqKXn183rZunmZdmka/z3Rij0OMx8M8xqE20rBup941jBbJqBIK6cbrhW8HF5e34B4QOyxtYx&#10;KbiRh8169LTCQrsrn2g4h1qkEvYFKjAhdIWUvjJk0U9dR5y8b9dbDEn2tdQ9XlO5beU8yxbSYsNp&#10;wWBHO0PVz/nXKshNeZK5LA+X93JoZst4jJ9fS6Um47h9BREohv/wH73XiZvn8DiTj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1tamxAAAANwAAAAPAAAAAAAAAAAA&#10;AAAAAKECAABkcnMvZG93bnJldi54bWxQSwUGAAAAAAQABAD5AAAAkgMAAAAA&#10;">
                        <v:stroke endarrow="block"/>
                      </v:line>
                      <v:line id="Line 32" o:spid="_x0000_s1062" style="position:absolute;flip:x y;visibility:visible;mso-wrap-style:square" from="8453,10752" to="8813,1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VV8IAAADcAAAADwAAAGRycy9kb3ducmV2LnhtbERPu27CMBTdkfoP1q3UDRwYeKQYhJCQ&#10;GFiACtab+DYOxNdJbEL693hA6nh03st1byvRUetLxwrGowQEce50yYWCn/NuOAfhA7LGyjEp+CMP&#10;69XHYImpdk8+UncKhYgh7FNUYEKoUyl9bsiiH7maOHK/rrUYImwLqVt8xnBbyUmSTKXFkmODwZq2&#10;hvL76WEVdNljfLscjnefXZtFNjfN9tBMlfr67DffIAL14V/8du+1gtkkro1n4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VV8IAAADcAAAADwAAAAAAAAAAAAAA&#10;AAChAgAAZHJzL2Rvd25yZXYueG1sUEsFBgAAAAAEAAQA+QAAAJADAAAAAA==&#10;">
                        <v:stroke endarrow="block"/>
                      </v:line>
                      <v:line id="Line 33" o:spid="_x0000_s1063" style="position:absolute;visibility:visible;mso-wrap-style:square" from="8468,10764" to="8468,1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nz8MAAADcAAAADwAAAGRycy9kb3ducmV2LnhtbESPS4vCMBSF98L8h3AHZqepLkatRpEB&#10;wYUP1GHWl+baVpubmmRq/fdGEFwezuPjTOetqURDzpeWFfR7CQjizOqScwW/x2V3BMIHZI2VZVJw&#10;Jw/z2Udniqm2N95Tcwi5iCPsU1RQhFCnUvqsIIO+Z2vi6J2sMxiidLnUDm9x3FRykCTf0mDJkVBg&#10;TT8FZZfDv4ncLF+769/50q5Om/Xyys14e9wp9fXZLiYgArXhHX61V1rBcDCG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uZ8/DAAAA3AAAAA8AAAAAAAAAAAAA&#10;AAAAoQIAAGRycy9kb3ducmV2LnhtbFBLBQYAAAAABAAEAPkAAACRAwAAAAA=&#10;">
                        <v:stroke dashstyle="dash"/>
                      </v:line>
                      <v:line id="Line 34" o:spid="_x0000_s1064" style="position:absolute;flip:x;visibility:visible;mso-wrap-style:square" from="8453,10914" to="8813,11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cus8EAAADcAAAADwAAAGRycy9kb3ducmV2LnhtbERPu27CMBTdkfgH6yJ1Iw5toSjFIKiE&#10;xMIAhP02viQp8XUUmzz+vh6QGI/Oe7XpTSVaalxpWcEsikEQZ1aXnCtIL/vpEoTzyBory6RgIAeb&#10;9Xi0wkTbjk/Unn0uQgi7BBUU3teJlC4ryKCLbE0cuJttDPoAm1zqBrsQbir5HscLabDk0FBgTT8F&#10;Zffzwyjo7e88v25399Pf5+z4aHfpoH2s1Nuk336D8NT7l/jpPmgFXx9hfjgTjo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y6zwQAAANwAAAAPAAAAAAAAAAAAAAAA&#10;AKECAABkcnMvZG93bnJldi54bWxQSwUGAAAAAAQABAD5AAAAjwMAAAAA&#10;">
                        <v:stroke endarrow="open"/>
                      </v:line>
                      <v:line id="Line 35" o:spid="_x0000_s1065" style="position:absolute;flip:x;visibility:visible;mso-wrap-style:square" from="8813,10494" to="9186,10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Lno8QAAADcAAAADwAAAGRycy9kb3ducmV2LnhtbESPT2vCQBTE7wW/w/KEXoputEUluooI&#10;Bemp/rs/si+bYPZtyK5JzKfvFgo9DjPzG2az620lWmp86VjBbJqAIM6cLtkouF4+JysQPiBrrByT&#10;gid52G1HLxtMtev4RO05GBEh7FNUUIRQp1L6rCCLfupq4ujlrrEYomyM1A12EW4rOU+ShbRYclwo&#10;sKZDQdn9/LAK5m9D702Wn1ZDO3x9u8583PK9Uq/jfr8GEagP/+G/9lErWL7P4PdMP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EuejxAAAANwAAAAPAAAAAAAAAAAA&#10;AAAAAKECAABkcnMvZG93bnJldi54bWxQSwUGAAAAAAQABAD5AAAAkgMAAAAA&#10;">
                        <v:stroke startarrow="block"/>
                      </v:line>
                      <v:line id="Line 36" o:spid="_x0000_s1066" style="position:absolute;visibility:visible;mso-wrap-style:square" from="9218,10179" to="9458,10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baFcQAAADcAAAADwAAAGRycy9kb3ducmV2LnhtbESPQWsCMRSE7wX/Q3iCt5pdLbXdGkUE&#10;rT26euntsXndLN28LEl0t/31plDwOMzMN8xyPdhWXMmHxrGCfJqBIK6cbrhWcD7tHl9AhIissXVM&#10;Cn4owHo1elhioV3PR7qWsRYJwqFABSbGrpAyVIYshqnriJP35bzFmKSvpfbYJ7ht5SzLnqXFhtOC&#10;wY62hqrv8mIVXBZm//T+eXY95r8yfw3l4D8apSbjYfMGItIQ7+H/9kErWMxn8HcmHQ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BtoVxAAAANwAAAAPAAAAAAAAAAAA&#10;AAAAAKECAABkcnMvZG93bnJldi54bWxQSwUGAAAAAAQABAD5AAAAkgMAAAAA&#10;" strokecolor="gray" strokeweight="3pt"/>
                      <v:line id="Line 37" o:spid="_x0000_s1067" style="position:absolute;flip:x y;visibility:visible;mso-wrap-style:square" from="8468,11442" to="8828,11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8qNMcAAADcAAAADwAAAGRycy9kb3ducmV2LnhtbESP3WrCQBSE7wt9h+UUvCm62warpq5S&#10;KgV/6kXUBzhkT5No9mzIbjW+vVsQejnMzDfMdN7ZWpyp9ZVjDS8DBYI4d6biQsNh/9Ufg/AB2WDt&#10;mDRcycN89vgwxdS4C2d03oVCRAj7FDWUITSplD4vyaIfuIY4ej+utRiibAtpWrxEuK3lq1Jv0mLF&#10;caHEhj5Lyk+7X6tBZZvh93iyWqyO9TJTz5u1S7ZrrXtP3cc7iEBd+A/f20ujYZQk8HcmH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vyo0xwAAANwAAAAPAAAAAAAA&#10;AAAAAAAAAKECAABkcnMvZG93bnJldi54bWxQSwUGAAAAAAQABAD5AAAAlQMAAAAA&#10;">
                        <v:stroke dashstyle="dash"/>
                      </v:line>
                      <v:shape id="Freeform 38" o:spid="_x0000_s1068" style="position:absolute;left:9695;top:11565;width:130;height:180;visibility:visible;mso-wrap-style:square;v-text-anchor:top" coordsize="13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hpsMQA&#10;AADcAAAADwAAAGRycy9kb3ducmV2LnhtbESPQWvCQBSE7wX/w/KE3upGoUmNriKCoBdptPX8yL5m&#10;Q7NvY3bV+O+7gtDjMDPfMPNlbxtxpc7XjhWMRwkI4tLpmisFX8fN2wcIH5A1No5JwZ08LBeDlznm&#10;2t24oOshVCJC2OeowITQ5lL60pBFP3ItcfR+XGcxRNlVUnd4i3DbyEmSpNJizXHBYEtrQ+Xv4WIV&#10;fBfnMjviTqdm/7kp9tPsdGozpV6H/WoGIlAf/sPP9lYrmLyn8DgTj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abDEAAAA3AAAAA8AAAAAAAAAAAAAAAAAmAIAAGRycy9k&#10;b3ducmV2LnhtbFBLBQYAAAAABAAEAPUAAACJAwAAAAA=&#10;" path="m130,c110,5,87,4,70,15,,61,76,133,100,180e" filled="f">
                        <v:path arrowok="t" o:connecttype="custom" o:connectlocs="130,0;70,15;100,180" o:connectangles="0,0,0"/>
                      </v:shape>
                      <v:shape id="Text Box 39" o:spid="_x0000_s1069" type="#_x0000_t202" style="position:absolute;left:8828;top:10314;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30645B" w:rsidRDefault="0030645B" w:rsidP="0030645B">
                              <w:pPr>
                                <w:rPr>
                                  <w:sz w:val="20"/>
                                  <w:lang w:val="nl-NL"/>
                                </w:rPr>
                              </w:pPr>
                              <w:r>
                                <w:rPr>
                                  <w:sz w:val="20"/>
                                  <w:lang w:val="nl-NL"/>
                                </w:rPr>
                                <w:t>T</w:t>
                              </w:r>
                            </w:p>
                          </w:txbxContent>
                        </v:textbox>
                      </v:shape>
                      <v:shape id="Text Box 40" o:spid="_x0000_s1070" type="#_x0000_t202" style="position:absolute;left:8138;top:10599;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30645B" w:rsidRDefault="0030645B" w:rsidP="0030645B">
                              <w:pPr>
                                <w:rPr>
                                  <w:sz w:val="20"/>
                                  <w:lang w:val="nl-NL"/>
                                </w:rPr>
                              </w:pPr>
                              <w:r>
                                <w:rPr>
                                  <w:sz w:val="20"/>
                                  <w:lang w:val="nl-NL"/>
                                </w:rPr>
                                <w:t>F</w:t>
                              </w:r>
                            </w:p>
                          </w:txbxContent>
                        </v:textbox>
                      </v:shape>
                      <v:shape id="Text Box 41" o:spid="_x0000_s1071" type="#_x0000_t202" style="position:absolute;left:8738;top:11394;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30645B" w:rsidRDefault="0030645B" w:rsidP="0030645B">
                              <w:pPr>
                                <w:rPr>
                                  <w:sz w:val="20"/>
                                  <w:lang w:val="nl-NL"/>
                                </w:rPr>
                              </w:pPr>
                              <w:r>
                                <w:rPr>
                                  <w:sz w:val="20"/>
                                  <w:lang w:val="nl-NL"/>
                                </w:rPr>
                                <w:t>P</w:t>
                              </w:r>
                            </w:p>
                          </w:txbxContent>
                        </v:textbox>
                      </v:shape>
                      <v:shape id="Text Box 42" o:spid="_x0000_s1072" type="#_x0000_t202" style="position:absolute;left:9398;top:11454;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30645B" w:rsidRDefault="0030645B" w:rsidP="0030645B">
                              <w:pPr>
                                <w:rPr>
                                  <w:sz w:val="20"/>
                                  <w:lang w:val="nl-NL"/>
                                </w:rPr>
                              </w:pPr>
                              <w:r>
                                <w:rPr>
                                  <w:sz w:val="20"/>
                                  <w:lang w:val="nl-NL"/>
                                </w:rPr>
                                <w:sym w:font="Symbol" w:char="F061"/>
                              </w:r>
                            </w:p>
                          </w:txbxContent>
                        </v:textbox>
                      </v:shape>
                      <v:shape id="Text Box 43" o:spid="_x0000_s1073" type="#_x0000_t202" style="position:absolute;left:8153;top:11214;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30645B" w:rsidRDefault="0030645B" w:rsidP="0030645B">
                              <w:pPr>
                                <w:rPr>
                                  <w:sz w:val="20"/>
                                  <w:lang w:val="nl-NL"/>
                                </w:rPr>
                              </w:pPr>
                              <w:r>
                                <w:rPr>
                                  <w:sz w:val="20"/>
                                  <w:lang w:val="nl-NL"/>
                                </w:rPr>
                                <w:t>P'</w:t>
                              </w:r>
                            </w:p>
                          </w:txbxContent>
                        </v:textbox>
                      </v:shape>
                      <w10:wrap type="square"/>
                    </v:group>
                  </w:pict>
                </mc:Fallback>
              </mc:AlternateContent>
            </w:r>
            <w:r w:rsidRPr="00C95FE6">
              <w:rPr>
                <w:lang w:val="nl-NL"/>
              </w:rPr>
              <w:t xml:space="preserve">và sức căng T của dây treo. </w:t>
            </w:r>
          </w:p>
          <w:p w:rsidR="0030645B" w:rsidRPr="00C95FE6" w:rsidRDefault="0030645B" w:rsidP="0030645B">
            <w:pPr>
              <w:rPr>
                <w:lang w:val="nl-NL"/>
              </w:rPr>
            </w:pPr>
            <w:r w:rsidRPr="00C95FE6">
              <w:rPr>
                <w:lang w:val="nl-NL"/>
              </w:rPr>
              <w:t xml:space="preserve">Vị trí cân bằng của con lắc là vị trí có hợp lực bằng 0. </w:t>
            </w:r>
          </w:p>
          <w:p w:rsidR="0030645B" w:rsidRPr="00C95FE6" w:rsidRDefault="0030645B" w:rsidP="0030645B">
            <w:pPr>
              <w:rPr>
                <w:lang w:val="nl-NL"/>
              </w:rPr>
            </w:pPr>
            <w:r w:rsidRPr="00C95FE6">
              <w:rPr>
                <w:lang w:val="nl-NL"/>
              </w:rPr>
              <w:t xml:space="preserve">                         Tức là </w:t>
            </w:r>
            <w:r w:rsidRPr="00C95FE6">
              <w:rPr>
                <w:position w:val="-6"/>
                <w:lang w:val="nl-NL"/>
              </w:rPr>
              <w:object w:dxaOrig="1320" w:dyaOrig="336">
                <v:shape id="_x0000_i1037" type="#_x0000_t75" style="width:66pt;height:16.8pt" o:ole="">
                  <v:imagedata r:id="rId63" o:title=""/>
                </v:shape>
                <o:OLEObject Type="Embed" ProgID="Equation.3" ShapeID="_x0000_i1037" DrawAspect="Content" ObjectID="_1755182572" r:id="rId64"/>
              </w:object>
            </w:r>
          </w:p>
          <w:p w:rsidR="0030645B" w:rsidRPr="00C95FE6" w:rsidRDefault="0030645B" w:rsidP="0030645B">
            <w:pPr>
              <w:rPr>
                <w:lang w:val="nl-NL"/>
              </w:rPr>
            </w:pPr>
            <w:r w:rsidRPr="00C95FE6">
              <w:rPr>
                <w:lang w:val="nl-NL"/>
              </w:rPr>
              <w:t>+ Chiếu phương trình trên xuống phương OX song song với mặt dốc ta có: Psin</w:t>
            </w:r>
            <w:r w:rsidRPr="00C95FE6">
              <w:rPr>
                <w:lang w:val="nl-NL"/>
              </w:rPr>
              <w:sym w:font="Symbol" w:char="F061"/>
            </w:r>
            <w:r w:rsidRPr="00C95FE6">
              <w:rPr>
                <w:lang w:val="nl-NL"/>
              </w:rPr>
              <w:t xml:space="preserve"> - F + T</w:t>
            </w:r>
            <w:r w:rsidRPr="00C95FE6">
              <w:rPr>
                <w:vertAlign w:val="subscript"/>
                <w:lang w:val="nl-NL"/>
              </w:rPr>
              <w:t>X</w:t>
            </w:r>
            <w:r w:rsidRPr="00C95FE6">
              <w:rPr>
                <w:lang w:val="nl-NL"/>
              </w:rPr>
              <w:t xml:space="preserve"> = 0</w:t>
            </w:r>
          </w:p>
          <w:p w:rsidR="0030645B" w:rsidRPr="00C95FE6" w:rsidRDefault="0030645B" w:rsidP="0030645B">
            <w:pPr>
              <w:rPr>
                <w:lang w:val="nl-NL"/>
              </w:rPr>
            </w:pPr>
            <w:r w:rsidRPr="00C95FE6">
              <w:rPr>
                <w:lang w:val="nl-NL"/>
              </w:rPr>
              <w:t>+ Chú ý rằng độ lớn lực quán tính F = ma = mgsin</w:t>
            </w:r>
            <w:r w:rsidRPr="00C95FE6">
              <w:rPr>
                <w:lang w:val="nl-NL"/>
              </w:rPr>
              <w:sym w:font="Symbol" w:char="F061"/>
            </w:r>
            <w:r w:rsidRPr="00C95FE6">
              <w:rPr>
                <w:lang w:val="nl-NL"/>
              </w:rPr>
              <w:t xml:space="preserve">  suy ra  T</w:t>
            </w:r>
            <w:r w:rsidRPr="00C95FE6">
              <w:rPr>
                <w:vertAlign w:val="subscript"/>
                <w:lang w:val="nl-NL"/>
              </w:rPr>
              <w:t>X</w:t>
            </w:r>
            <w:r w:rsidRPr="00C95FE6">
              <w:rPr>
                <w:lang w:val="nl-NL"/>
              </w:rPr>
              <w:t xml:space="preserve"> = 0. Điều này chứng tỏ dây treo con lắc vuông góc với OX khi ở trạng thái cân bằng. (đpcm)</w:t>
            </w:r>
          </w:p>
          <w:p w:rsidR="0030645B" w:rsidRPr="00C95FE6" w:rsidRDefault="0030645B" w:rsidP="0030645B">
            <w:pPr>
              <w:rPr>
                <w:lang w:val="nl-NL"/>
              </w:rPr>
            </w:pPr>
            <w:r w:rsidRPr="00C95FE6">
              <w:rPr>
                <w:lang w:val="nl-NL"/>
              </w:rPr>
              <w:t xml:space="preserve"> </w:t>
            </w:r>
          </w:p>
          <w:p w:rsidR="0030645B" w:rsidRPr="00C95FE6" w:rsidRDefault="0030645B" w:rsidP="0030645B">
            <w:pPr>
              <w:jc w:val="both"/>
              <w:rPr>
                <w:i/>
              </w:rPr>
            </w:pPr>
          </w:p>
        </w:tc>
        <w:tc>
          <w:tcPr>
            <w:tcW w:w="850" w:type="dxa"/>
            <w:tcBorders>
              <w:top w:val="single" w:sz="4" w:space="0" w:color="auto"/>
              <w:left w:val="single" w:sz="4" w:space="0" w:color="auto"/>
              <w:bottom w:val="single" w:sz="4" w:space="0" w:color="auto"/>
              <w:right w:val="single" w:sz="4" w:space="0" w:color="auto"/>
            </w:tcBorders>
          </w:tcPr>
          <w:p w:rsidR="0030645B" w:rsidRPr="00C95FE6" w:rsidRDefault="0030645B" w:rsidP="0030645B">
            <w:pPr>
              <w:jc w:val="both"/>
              <w:rPr>
                <w:i/>
              </w:rPr>
            </w:pPr>
          </w:p>
          <w:p w:rsidR="0030645B" w:rsidRPr="00C95FE6" w:rsidRDefault="0030645B" w:rsidP="0030645B">
            <w:pPr>
              <w:jc w:val="both"/>
              <w:rPr>
                <w:i/>
              </w:rPr>
            </w:pPr>
          </w:p>
          <w:p w:rsidR="0030645B" w:rsidRPr="00C95FE6" w:rsidRDefault="0030645B" w:rsidP="0030645B">
            <w:pPr>
              <w:jc w:val="both"/>
              <w:rPr>
                <w:i/>
              </w:rPr>
            </w:pPr>
          </w:p>
          <w:p w:rsidR="0030645B" w:rsidRDefault="00C83616" w:rsidP="0030645B">
            <w:pPr>
              <w:jc w:val="both"/>
              <w:rPr>
                <w:i/>
              </w:rPr>
            </w:pPr>
            <w:r>
              <w:rPr>
                <w:i/>
              </w:rPr>
              <w:t>0.5</w:t>
            </w: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r>
              <w:rPr>
                <w:i/>
              </w:rPr>
              <w:t>0.</w:t>
            </w:r>
            <w:r w:rsidR="00063C09">
              <w:rPr>
                <w:i/>
              </w:rPr>
              <w:t>5</w:t>
            </w: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p>
          <w:p w:rsidR="00C83616" w:rsidRPr="00C95FE6" w:rsidRDefault="00C83616" w:rsidP="00063C09">
            <w:pPr>
              <w:jc w:val="both"/>
              <w:rPr>
                <w:i/>
              </w:rPr>
            </w:pPr>
            <w:r>
              <w:rPr>
                <w:i/>
              </w:rPr>
              <w:t>0.</w:t>
            </w:r>
            <w:r w:rsidR="00063C09">
              <w:rPr>
                <w:i/>
              </w:rPr>
              <w:t>5</w:t>
            </w:r>
          </w:p>
        </w:tc>
      </w:tr>
      <w:tr w:rsidR="0030645B" w:rsidRPr="00C95FE6" w:rsidTr="004B0B6C">
        <w:tc>
          <w:tcPr>
            <w:tcW w:w="1101" w:type="dxa"/>
            <w:tcBorders>
              <w:top w:val="single" w:sz="4" w:space="0" w:color="auto"/>
              <w:left w:val="single" w:sz="4" w:space="0" w:color="auto"/>
              <w:bottom w:val="single" w:sz="4" w:space="0" w:color="auto"/>
              <w:right w:val="single" w:sz="4" w:space="0" w:color="auto"/>
            </w:tcBorders>
            <w:vAlign w:val="center"/>
            <w:hideMark/>
          </w:tcPr>
          <w:p w:rsidR="0030645B" w:rsidRPr="00C95FE6" w:rsidRDefault="0030645B" w:rsidP="0030645B">
            <w:pPr>
              <w:jc w:val="both"/>
              <w:rPr>
                <w:b/>
                <w:i/>
              </w:rPr>
            </w:pPr>
            <w:r>
              <w:rPr>
                <w:b/>
              </w:rPr>
              <w:t>2</w:t>
            </w:r>
          </w:p>
        </w:tc>
        <w:tc>
          <w:tcPr>
            <w:tcW w:w="7938" w:type="dxa"/>
            <w:tcBorders>
              <w:top w:val="single" w:sz="4" w:space="0" w:color="auto"/>
              <w:left w:val="single" w:sz="4" w:space="0" w:color="auto"/>
              <w:bottom w:val="single" w:sz="4" w:space="0" w:color="auto"/>
              <w:right w:val="single" w:sz="4" w:space="0" w:color="auto"/>
            </w:tcBorders>
          </w:tcPr>
          <w:p w:rsidR="0030645B" w:rsidRPr="00C95FE6" w:rsidRDefault="0030645B" w:rsidP="0030645B">
            <w:pPr>
              <w:jc w:val="both"/>
              <w:rPr>
                <w:i/>
              </w:rPr>
            </w:pPr>
          </w:p>
          <w:p w:rsidR="0030645B" w:rsidRPr="00C95FE6" w:rsidRDefault="0030645B" w:rsidP="00EA16B5">
            <w:pPr>
              <w:rPr>
                <w:lang w:val="nl-NL"/>
              </w:rPr>
            </w:pPr>
            <w:r w:rsidRPr="00C95FE6">
              <w:rPr>
                <w:lang w:val="nl-NL"/>
              </w:rPr>
              <w:t xml:space="preserve"> + Vị trí cân bằng như trên thì trọng lực biểu kiến của con lắc là P' = Pcos</w:t>
            </w:r>
            <w:r w:rsidRPr="00C95FE6">
              <w:rPr>
                <w:lang w:val="nl-NL"/>
              </w:rPr>
              <w:sym w:font="Symbol" w:char="F061"/>
            </w:r>
            <w:r w:rsidRPr="00C95FE6">
              <w:rPr>
                <w:lang w:val="nl-NL"/>
              </w:rPr>
              <w:t>. Tức là gia tốc biểu kiến là g' = gcos</w:t>
            </w:r>
            <w:r w:rsidRPr="00C95FE6">
              <w:rPr>
                <w:lang w:val="nl-NL"/>
              </w:rPr>
              <w:sym w:font="Symbol" w:char="F061"/>
            </w:r>
            <w:r w:rsidRPr="00C95FE6">
              <w:rPr>
                <w:lang w:val="nl-NL"/>
              </w:rPr>
              <w:t>.</w:t>
            </w:r>
          </w:p>
          <w:p w:rsidR="0030645B" w:rsidRPr="00C95FE6" w:rsidRDefault="0030645B" w:rsidP="0030645B">
            <w:pPr>
              <w:rPr>
                <w:lang w:val="nl-NL"/>
              </w:rPr>
            </w:pPr>
            <w:r w:rsidRPr="00C95FE6">
              <w:rPr>
                <w:lang w:val="nl-NL"/>
              </w:rPr>
              <w:t>+ Vậy chu kì dao động của con lắc sẽ là T = 2</w:t>
            </w:r>
            <w:r w:rsidRPr="00C95FE6">
              <w:rPr>
                <w:lang w:val="nl-NL"/>
              </w:rPr>
              <w:sym w:font="Symbol" w:char="F070"/>
            </w:r>
            <w:r w:rsidRPr="00C95FE6">
              <w:rPr>
                <w:position w:val="-30"/>
                <w:lang w:val="nl-NL"/>
              </w:rPr>
              <w:object w:dxaOrig="456" w:dyaOrig="744">
                <v:shape id="_x0000_i1038" type="#_x0000_t75" style="width:22.8pt;height:37.2pt" o:ole="">
                  <v:imagedata r:id="rId65" o:title=""/>
                </v:shape>
                <o:OLEObject Type="Embed" ProgID="Equation.3" ShapeID="_x0000_i1038" DrawAspect="Content" ObjectID="_1755182573" r:id="rId66"/>
              </w:object>
            </w:r>
            <w:r w:rsidRPr="00C95FE6">
              <w:rPr>
                <w:lang w:val="nl-NL"/>
              </w:rPr>
              <w:t xml:space="preserve"> = 2</w:t>
            </w:r>
            <w:r w:rsidRPr="00C95FE6">
              <w:rPr>
                <w:lang w:val="nl-NL"/>
              </w:rPr>
              <w:sym w:font="Symbol" w:char="F070"/>
            </w:r>
            <w:r w:rsidRPr="00C95FE6">
              <w:rPr>
                <w:position w:val="-30"/>
                <w:lang w:val="nl-NL"/>
              </w:rPr>
              <w:object w:dxaOrig="900" w:dyaOrig="744">
                <v:shape id="_x0000_i1039" type="#_x0000_t75" style="width:45pt;height:37.2pt" o:ole="">
                  <v:imagedata r:id="rId67" o:title=""/>
                </v:shape>
                <o:OLEObject Type="Embed" ProgID="Equation.3" ShapeID="_x0000_i1039" DrawAspect="Content" ObjectID="_1755182574" r:id="rId68"/>
              </w:object>
            </w:r>
            <w:r w:rsidRPr="00C95FE6">
              <w:rPr>
                <w:lang w:val="nl-NL"/>
              </w:rPr>
              <w:t xml:space="preserve"> </w:t>
            </w:r>
            <w:r w:rsidRPr="00C95FE6">
              <w:rPr>
                <w:lang w:val="nl-NL"/>
              </w:rPr>
              <w:sym w:font="Symbol" w:char="F0BB"/>
            </w:r>
            <w:r w:rsidRPr="00C95FE6">
              <w:rPr>
                <w:lang w:val="nl-NL"/>
              </w:rPr>
              <w:t xml:space="preserve"> 2,83  (s).</w:t>
            </w:r>
          </w:p>
          <w:p w:rsidR="0030645B" w:rsidRPr="00C95FE6" w:rsidRDefault="0030645B" w:rsidP="0030645B">
            <w:pPr>
              <w:rPr>
                <w:lang w:val="nl-NL"/>
              </w:rPr>
            </w:pPr>
          </w:p>
          <w:p w:rsidR="0030645B" w:rsidRPr="00C95FE6" w:rsidRDefault="0030645B" w:rsidP="0030645B">
            <w:pPr>
              <w:rPr>
                <w:lang w:val="nl-NL"/>
              </w:rPr>
            </w:pPr>
          </w:p>
          <w:p w:rsidR="0030645B" w:rsidRPr="00C95FE6" w:rsidRDefault="0030645B" w:rsidP="0030645B">
            <w:pPr>
              <w:rPr>
                <w:lang w:val="nl-NL"/>
              </w:rPr>
            </w:pPr>
            <w:r w:rsidRPr="00C95FE6">
              <w:rPr>
                <w:lang w:val="nl-NL"/>
              </w:rPr>
              <w:t>+ Năng lượng ban đầu của con lắc là E</w:t>
            </w:r>
            <w:r w:rsidRPr="00C95FE6">
              <w:rPr>
                <w:vertAlign w:val="subscript"/>
                <w:lang w:val="nl-NL"/>
              </w:rPr>
              <w:t>0</w:t>
            </w:r>
            <w:r w:rsidRPr="00C95FE6">
              <w:rPr>
                <w:lang w:val="nl-NL"/>
              </w:rPr>
              <w:t xml:space="preserve"> = mgl.(1-cos</w:t>
            </w:r>
            <w:r w:rsidRPr="00C95FE6">
              <w:rPr>
                <w:lang w:val="nl-NL"/>
              </w:rPr>
              <w:softHyphen/>
            </w:r>
            <w:r w:rsidRPr="00C95FE6">
              <w:rPr>
                <w:lang w:val="nl-NL"/>
              </w:rPr>
              <w:sym w:font="Symbol" w:char="F061"/>
            </w:r>
            <w:r w:rsidRPr="00C95FE6">
              <w:rPr>
                <w:vertAlign w:val="subscript"/>
                <w:lang w:val="nl-NL"/>
              </w:rPr>
              <w:t>0</w:t>
            </w:r>
            <w:r w:rsidRPr="00C95FE6">
              <w:rPr>
                <w:lang w:val="nl-NL"/>
              </w:rPr>
              <w:t xml:space="preserve">) = </w:t>
            </w:r>
            <w:r w:rsidRPr="00C95FE6">
              <w:rPr>
                <w:position w:val="-24"/>
                <w:lang w:val="nl-NL"/>
              </w:rPr>
              <w:object w:dxaOrig="840" w:dyaOrig="624">
                <v:shape id="_x0000_i1040" type="#_x0000_t75" style="width:42pt;height:31.2pt" o:ole="">
                  <v:imagedata r:id="rId69" o:title=""/>
                </v:shape>
                <o:OLEObject Type="Embed" ProgID="Equation.3" ShapeID="_x0000_i1040" DrawAspect="Content" ObjectID="_1755182575" r:id="rId70"/>
              </w:object>
            </w:r>
            <w:r w:rsidRPr="00C95FE6">
              <w:rPr>
                <w:lang w:val="nl-NL"/>
              </w:rPr>
              <w:t>.</w:t>
            </w:r>
          </w:p>
          <w:p w:rsidR="0030645B" w:rsidRPr="00C95FE6" w:rsidRDefault="0030645B" w:rsidP="0030645B">
            <w:pPr>
              <w:rPr>
                <w:lang w:val="nl-NL"/>
              </w:rPr>
            </w:pPr>
            <w:r w:rsidRPr="00C95FE6">
              <w:rPr>
                <w:lang w:val="nl-NL"/>
              </w:rPr>
              <w:t xml:space="preserve">+ Gọi </w:t>
            </w:r>
            <w:r w:rsidRPr="00C95FE6">
              <w:rPr>
                <w:lang w:val="nl-NL"/>
              </w:rPr>
              <w:sym w:font="Symbol" w:char="F061"/>
            </w:r>
            <w:r w:rsidRPr="00C95FE6">
              <w:rPr>
                <w:vertAlign w:val="subscript"/>
                <w:lang w:val="nl-NL"/>
              </w:rPr>
              <w:t>1</w:t>
            </w:r>
            <w:r w:rsidRPr="00C95FE6">
              <w:rPr>
                <w:lang w:val="nl-NL"/>
              </w:rPr>
              <w:t xml:space="preserve"> và </w:t>
            </w:r>
            <w:r w:rsidRPr="00C95FE6">
              <w:rPr>
                <w:lang w:val="nl-NL"/>
              </w:rPr>
              <w:sym w:font="Symbol" w:char="F061"/>
            </w:r>
            <w:r w:rsidRPr="00C95FE6">
              <w:rPr>
                <w:vertAlign w:val="subscript"/>
                <w:lang w:val="nl-NL"/>
              </w:rPr>
              <w:t>2</w:t>
            </w:r>
            <w:r w:rsidRPr="00C95FE6">
              <w:rPr>
                <w:lang w:val="nl-NL"/>
              </w:rPr>
              <w:t xml:space="preserve"> là hai biên độ liên tiếp của dao động (một lần con lắc qua vị trí cân bằng). Ta có độ giảm thế năng là (</w:t>
            </w:r>
            <w:r w:rsidRPr="00C95FE6">
              <w:rPr>
                <w:position w:val="-24"/>
                <w:lang w:val="nl-NL"/>
              </w:rPr>
              <w:object w:dxaOrig="864" w:dyaOrig="624">
                <v:shape id="_x0000_i1041" type="#_x0000_t75" style="width:43.2pt;height:31.2pt" o:ole="">
                  <v:imagedata r:id="rId71" o:title=""/>
                </v:shape>
                <o:OLEObject Type="Embed" ProgID="Equation.3" ShapeID="_x0000_i1041" DrawAspect="Content" ObjectID="_1755182576" r:id="rId72"/>
              </w:object>
            </w:r>
            <w:r w:rsidRPr="00C95FE6">
              <w:rPr>
                <w:lang w:val="nl-NL"/>
              </w:rPr>
              <w:t xml:space="preserve"> -</w:t>
            </w:r>
            <w:r w:rsidRPr="00C95FE6">
              <w:rPr>
                <w:position w:val="-24"/>
                <w:lang w:val="nl-NL"/>
              </w:rPr>
              <w:object w:dxaOrig="864" w:dyaOrig="624">
                <v:shape id="_x0000_i1042" type="#_x0000_t75" style="width:43.2pt;height:31.2pt" o:ole="">
                  <v:imagedata r:id="rId73" o:title=""/>
                </v:shape>
                <o:OLEObject Type="Embed" ProgID="Equation.3" ShapeID="_x0000_i1042" DrawAspect="Content" ObjectID="_1755182577" r:id="rId74"/>
              </w:object>
            </w:r>
            <w:r w:rsidRPr="00C95FE6">
              <w:rPr>
                <w:lang w:val="nl-NL"/>
              </w:rPr>
              <w:t>).</w:t>
            </w:r>
          </w:p>
          <w:p w:rsidR="0030645B" w:rsidRPr="00C95FE6" w:rsidRDefault="0030645B" w:rsidP="0030645B">
            <w:pPr>
              <w:rPr>
                <w:lang w:val="nl-NL"/>
              </w:rPr>
            </w:pPr>
            <w:r w:rsidRPr="00C95FE6">
              <w:rPr>
                <w:lang w:val="nl-NL"/>
              </w:rPr>
              <w:t>+ Độ giảm này bằng công của lực cản môi trường A = F</w:t>
            </w:r>
            <w:r w:rsidRPr="00C95FE6">
              <w:rPr>
                <w:vertAlign w:val="subscript"/>
                <w:lang w:val="nl-NL"/>
              </w:rPr>
              <w:t>c</w:t>
            </w:r>
            <w:r w:rsidRPr="00C95FE6">
              <w:rPr>
                <w:lang w:val="nl-NL"/>
              </w:rPr>
              <w:t>.S = F</w:t>
            </w:r>
            <w:r w:rsidRPr="00C95FE6">
              <w:rPr>
                <w:vertAlign w:val="subscript"/>
                <w:lang w:val="nl-NL"/>
              </w:rPr>
              <w:t>c</w:t>
            </w:r>
            <w:r w:rsidRPr="00C95FE6">
              <w:rPr>
                <w:lang w:val="nl-NL"/>
              </w:rPr>
              <w:t>.l.(</w:t>
            </w:r>
            <w:r w:rsidRPr="00C95FE6">
              <w:rPr>
                <w:lang w:val="nl-NL"/>
              </w:rPr>
              <w:sym w:font="Symbol" w:char="F061"/>
            </w:r>
            <w:r w:rsidRPr="00C95FE6">
              <w:rPr>
                <w:vertAlign w:val="subscript"/>
                <w:lang w:val="nl-NL"/>
              </w:rPr>
              <w:t>1</w:t>
            </w:r>
            <w:r w:rsidRPr="00C95FE6">
              <w:rPr>
                <w:lang w:val="nl-NL"/>
              </w:rPr>
              <w:t xml:space="preserve"> + </w:t>
            </w:r>
            <w:r w:rsidRPr="00C95FE6">
              <w:rPr>
                <w:lang w:val="nl-NL"/>
              </w:rPr>
              <w:sym w:font="Symbol" w:char="F061"/>
            </w:r>
            <w:r w:rsidRPr="00C95FE6">
              <w:rPr>
                <w:vertAlign w:val="subscript"/>
                <w:lang w:val="nl-NL"/>
              </w:rPr>
              <w:t>2</w:t>
            </w:r>
            <w:r w:rsidRPr="00C95FE6">
              <w:rPr>
                <w:lang w:val="nl-NL"/>
              </w:rPr>
              <w:t>).</w:t>
            </w:r>
          </w:p>
          <w:p w:rsidR="0030645B" w:rsidRPr="00C95FE6" w:rsidRDefault="0030645B" w:rsidP="0030645B">
            <w:pPr>
              <w:rPr>
                <w:lang w:val="nl-NL"/>
              </w:rPr>
            </w:pPr>
            <w:r w:rsidRPr="00C95FE6">
              <w:rPr>
                <w:lang w:val="nl-NL"/>
              </w:rPr>
              <w:t xml:space="preserve">+ Suy ra  </w:t>
            </w:r>
            <w:r w:rsidRPr="00C95FE6">
              <w:rPr>
                <w:position w:val="-24"/>
                <w:lang w:val="nl-NL"/>
              </w:rPr>
              <w:object w:dxaOrig="1380" w:dyaOrig="624">
                <v:shape id="_x0000_i1043" type="#_x0000_t75" style="width:69pt;height:31.2pt" o:ole="">
                  <v:imagedata r:id="rId75" o:title=""/>
                </v:shape>
                <o:OLEObject Type="Embed" ProgID="Equation.3" ShapeID="_x0000_i1043" DrawAspect="Content" ObjectID="_1755182578" r:id="rId76"/>
              </w:object>
            </w:r>
            <w:r w:rsidRPr="00C95FE6">
              <w:rPr>
                <w:lang w:val="nl-NL"/>
              </w:rPr>
              <w:t xml:space="preserve"> = F</w:t>
            </w:r>
            <w:r w:rsidRPr="00C95FE6">
              <w:rPr>
                <w:vertAlign w:val="subscript"/>
                <w:lang w:val="nl-NL"/>
              </w:rPr>
              <w:t>c</w:t>
            </w:r>
            <w:r w:rsidRPr="00C95FE6">
              <w:rPr>
                <w:lang w:val="nl-NL"/>
              </w:rPr>
              <w:t xml:space="preserve"> .</w:t>
            </w:r>
          </w:p>
          <w:p w:rsidR="0030645B" w:rsidRPr="00C95FE6" w:rsidRDefault="0030645B" w:rsidP="0030645B">
            <w:pPr>
              <w:rPr>
                <w:lang w:val="nl-NL"/>
              </w:rPr>
            </w:pPr>
            <w:r w:rsidRPr="00C95FE6">
              <w:rPr>
                <w:lang w:val="nl-NL"/>
              </w:rPr>
              <w:t>+ Độ giảm biên độ góc mỗi lần sẽ là (</w:t>
            </w:r>
            <w:r w:rsidRPr="00C95FE6">
              <w:rPr>
                <w:lang w:val="nl-NL"/>
              </w:rPr>
              <w:sym w:font="Symbol" w:char="F061"/>
            </w:r>
            <w:r w:rsidRPr="00C95FE6">
              <w:rPr>
                <w:vertAlign w:val="subscript"/>
                <w:lang w:val="nl-NL"/>
              </w:rPr>
              <w:t>1</w:t>
            </w:r>
            <w:r w:rsidRPr="00C95FE6">
              <w:rPr>
                <w:lang w:val="nl-NL"/>
              </w:rPr>
              <w:t>-</w:t>
            </w:r>
            <w:r w:rsidRPr="00C95FE6">
              <w:rPr>
                <w:lang w:val="nl-NL"/>
              </w:rPr>
              <w:sym w:font="Symbol" w:char="F061"/>
            </w:r>
            <w:r w:rsidRPr="00C95FE6">
              <w:rPr>
                <w:vertAlign w:val="subscript"/>
                <w:lang w:val="nl-NL"/>
              </w:rPr>
              <w:t>2</w:t>
            </w:r>
            <w:r w:rsidRPr="00C95FE6">
              <w:rPr>
                <w:lang w:val="nl-NL"/>
              </w:rPr>
              <w:t>) = 2F</w:t>
            </w:r>
            <w:r w:rsidRPr="00C95FE6">
              <w:rPr>
                <w:vertAlign w:val="subscript"/>
                <w:lang w:val="nl-NL"/>
              </w:rPr>
              <w:t>c</w:t>
            </w:r>
            <w:r w:rsidRPr="00C95FE6">
              <w:rPr>
                <w:lang w:val="nl-NL"/>
              </w:rPr>
              <w:t>/ mg = 2.10</w:t>
            </w:r>
            <w:r w:rsidRPr="00C95FE6">
              <w:rPr>
                <w:vertAlign w:val="superscript"/>
                <w:lang w:val="nl-NL"/>
              </w:rPr>
              <w:t>-3</w:t>
            </w:r>
            <w:r w:rsidRPr="00C95FE6">
              <w:rPr>
                <w:lang w:val="nl-NL"/>
              </w:rPr>
              <w:t>mg/mg = 2.10</w:t>
            </w:r>
            <w:r w:rsidRPr="00C95FE6">
              <w:rPr>
                <w:vertAlign w:val="superscript"/>
                <w:lang w:val="nl-NL"/>
              </w:rPr>
              <w:t>-3</w:t>
            </w:r>
            <w:r w:rsidRPr="00C95FE6">
              <w:rPr>
                <w:lang w:val="nl-NL"/>
              </w:rPr>
              <w:t xml:space="preserve">  rad.</w:t>
            </w:r>
          </w:p>
          <w:p w:rsidR="0030645B" w:rsidRPr="00C95FE6" w:rsidRDefault="0030645B" w:rsidP="0030645B">
            <w:pPr>
              <w:rPr>
                <w:lang w:val="nl-NL"/>
              </w:rPr>
            </w:pPr>
            <w:r w:rsidRPr="00C95FE6">
              <w:rPr>
                <w:lang w:val="nl-NL"/>
              </w:rPr>
              <w:t>+ Đến khi con lắc ngừng dao động thì số lần đi qua vị trí cân bằng sẽ là N =</w:t>
            </w:r>
            <w:r w:rsidRPr="00C95FE6">
              <w:rPr>
                <w:lang w:val="nl-NL"/>
              </w:rPr>
              <w:sym w:font="Symbol" w:char="F061"/>
            </w:r>
            <w:r w:rsidRPr="00C95FE6">
              <w:rPr>
                <w:vertAlign w:val="subscript"/>
                <w:lang w:val="nl-NL"/>
              </w:rPr>
              <w:t>0</w:t>
            </w:r>
            <w:r w:rsidRPr="00C95FE6">
              <w:rPr>
                <w:lang w:val="nl-NL"/>
              </w:rPr>
              <w:t xml:space="preserve"> /(</w:t>
            </w:r>
            <w:r w:rsidRPr="00C95FE6">
              <w:rPr>
                <w:lang w:val="nl-NL"/>
              </w:rPr>
              <w:sym w:font="Symbol" w:char="F061"/>
            </w:r>
            <w:r w:rsidRPr="00C95FE6">
              <w:rPr>
                <w:vertAlign w:val="subscript"/>
                <w:lang w:val="nl-NL"/>
              </w:rPr>
              <w:t>1</w:t>
            </w:r>
            <w:r w:rsidRPr="00C95FE6">
              <w:rPr>
                <w:lang w:val="nl-NL"/>
              </w:rPr>
              <w:t>-</w:t>
            </w:r>
            <w:r w:rsidRPr="00C95FE6">
              <w:rPr>
                <w:lang w:val="nl-NL"/>
              </w:rPr>
              <w:sym w:font="Symbol" w:char="F061"/>
            </w:r>
            <w:r w:rsidRPr="00C95FE6">
              <w:rPr>
                <w:vertAlign w:val="subscript"/>
                <w:lang w:val="nl-NL"/>
              </w:rPr>
              <w:t>2</w:t>
            </w:r>
            <w:r w:rsidRPr="00C95FE6">
              <w:rPr>
                <w:lang w:val="nl-NL"/>
              </w:rPr>
              <w:t>) = 50. Tương ứng với  25 chu kì.</w:t>
            </w:r>
          </w:p>
          <w:p w:rsidR="0030645B" w:rsidRPr="00C95FE6" w:rsidRDefault="0030645B" w:rsidP="0030645B"/>
          <w:p w:rsidR="0030645B" w:rsidRPr="00C95FE6" w:rsidRDefault="0030645B" w:rsidP="0030645B">
            <w:pPr>
              <w:jc w:val="both"/>
              <w:rPr>
                <w:i/>
              </w:rPr>
            </w:pPr>
          </w:p>
        </w:tc>
        <w:tc>
          <w:tcPr>
            <w:tcW w:w="850" w:type="dxa"/>
            <w:tcBorders>
              <w:top w:val="single" w:sz="4" w:space="0" w:color="auto"/>
              <w:left w:val="single" w:sz="4" w:space="0" w:color="auto"/>
              <w:bottom w:val="single" w:sz="4" w:space="0" w:color="auto"/>
              <w:right w:val="single" w:sz="4" w:space="0" w:color="auto"/>
            </w:tcBorders>
          </w:tcPr>
          <w:p w:rsidR="0030645B" w:rsidRPr="00C95FE6" w:rsidRDefault="0030645B" w:rsidP="0030645B">
            <w:pPr>
              <w:jc w:val="both"/>
              <w:rPr>
                <w:i/>
              </w:rPr>
            </w:pPr>
          </w:p>
          <w:p w:rsidR="0030645B" w:rsidRDefault="00C83616" w:rsidP="0030645B">
            <w:pPr>
              <w:jc w:val="both"/>
              <w:rPr>
                <w:i/>
              </w:rPr>
            </w:pPr>
            <w:r>
              <w:rPr>
                <w:i/>
              </w:rPr>
              <w:t>0.</w:t>
            </w:r>
            <w:r w:rsidR="00063C09">
              <w:rPr>
                <w:i/>
              </w:rPr>
              <w:t>25</w:t>
            </w:r>
          </w:p>
          <w:p w:rsidR="00C83616" w:rsidRDefault="006A7A81" w:rsidP="0030645B">
            <w:pPr>
              <w:jc w:val="both"/>
              <w:rPr>
                <w:i/>
              </w:rPr>
            </w:pPr>
            <w:r>
              <w:rPr>
                <w:i/>
              </w:rPr>
              <w:t>0.25</w:t>
            </w:r>
          </w:p>
          <w:p w:rsidR="00C83616" w:rsidRDefault="00C83616" w:rsidP="0030645B">
            <w:pPr>
              <w:jc w:val="both"/>
              <w:rPr>
                <w:i/>
              </w:rPr>
            </w:pPr>
          </w:p>
          <w:p w:rsidR="00C83616" w:rsidRDefault="00C83616" w:rsidP="0030645B">
            <w:pPr>
              <w:jc w:val="both"/>
              <w:rPr>
                <w:i/>
              </w:rPr>
            </w:pPr>
            <w:r>
              <w:rPr>
                <w:i/>
              </w:rPr>
              <w:t>0.</w:t>
            </w:r>
            <w:r w:rsidR="00063C09">
              <w:rPr>
                <w:i/>
              </w:rPr>
              <w:t>5</w:t>
            </w: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p>
          <w:p w:rsidR="00063C09" w:rsidRDefault="00063C09" w:rsidP="0030645B">
            <w:pPr>
              <w:jc w:val="both"/>
              <w:rPr>
                <w:i/>
              </w:rPr>
            </w:pPr>
          </w:p>
          <w:p w:rsidR="00C83616" w:rsidRDefault="00C83616" w:rsidP="0030645B">
            <w:pPr>
              <w:jc w:val="both"/>
              <w:rPr>
                <w:i/>
              </w:rPr>
            </w:pPr>
            <w:r>
              <w:rPr>
                <w:i/>
              </w:rPr>
              <w:t>0.</w:t>
            </w:r>
            <w:r w:rsidR="00063C09">
              <w:rPr>
                <w:i/>
              </w:rPr>
              <w:t>5</w:t>
            </w:r>
          </w:p>
          <w:p w:rsidR="00C83616" w:rsidRDefault="00C83616" w:rsidP="0030645B">
            <w:pPr>
              <w:jc w:val="both"/>
              <w:rPr>
                <w:i/>
              </w:rPr>
            </w:pPr>
          </w:p>
          <w:p w:rsidR="00063C09" w:rsidRDefault="00063C09" w:rsidP="0030645B">
            <w:pPr>
              <w:jc w:val="both"/>
              <w:rPr>
                <w:i/>
              </w:rPr>
            </w:pPr>
          </w:p>
          <w:p w:rsidR="00C83616" w:rsidRDefault="006A7A81" w:rsidP="0030645B">
            <w:pPr>
              <w:jc w:val="both"/>
              <w:rPr>
                <w:i/>
              </w:rPr>
            </w:pPr>
            <w:r>
              <w:rPr>
                <w:i/>
              </w:rPr>
              <w:t>0.</w:t>
            </w:r>
            <w:r w:rsidR="00063C09">
              <w:rPr>
                <w:i/>
              </w:rPr>
              <w:t>5</w:t>
            </w: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r>
              <w:rPr>
                <w:i/>
              </w:rPr>
              <w:t>0.</w:t>
            </w:r>
            <w:r w:rsidR="00063C09">
              <w:rPr>
                <w:i/>
              </w:rPr>
              <w:t>5</w:t>
            </w:r>
          </w:p>
          <w:p w:rsidR="00C83616" w:rsidRDefault="00C83616" w:rsidP="0030645B">
            <w:pPr>
              <w:jc w:val="both"/>
              <w:rPr>
                <w:i/>
              </w:rPr>
            </w:pPr>
          </w:p>
          <w:p w:rsidR="00C83616" w:rsidRDefault="00063C09" w:rsidP="0030645B">
            <w:pPr>
              <w:jc w:val="both"/>
              <w:rPr>
                <w:i/>
              </w:rPr>
            </w:pPr>
            <w:r>
              <w:rPr>
                <w:i/>
              </w:rPr>
              <w:t>0.5</w:t>
            </w:r>
          </w:p>
          <w:p w:rsidR="00C83616" w:rsidRDefault="00C83616" w:rsidP="0030645B">
            <w:pPr>
              <w:jc w:val="both"/>
              <w:rPr>
                <w:i/>
              </w:rPr>
            </w:pPr>
          </w:p>
          <w:p w:rsidR="00C83616" w:rsidRDefault="00C83616" w:rsidP="0030645B">
            <w:pPr>
              <w:jc w:val="both"/>
              <w:rPr>
                <w:i/>
              </w:rPr>
            </w:pPr>
          </w:p>
          <w:p w:rsidR="00C83616" w:rsidRPr="00C95FE6" w:rsidRDefault="00063C09" w:rsidP="0030645B">
            <w:pPr>
              <w:jc w:val="both"/>
              <w:rPr>
                <w:i/>
              </w:rPr>
            </w:pPr>
            <w:r>
              <w:rPr>
                <w:i/>
              </w:rPr>
              <w:t>0.5</w:t>
            </w:r>
          </w:p>
        </w:tc>
      </w:tr>
    </w:tbl>
    <w:p w:rsidR="0030645B" w:rsidRDefault="0030645B" w:rsidP="00E52939">
      <w:pPr>
        <w:rPr>
          <w:b/>
          <w:lang w:val="nl-NL"/>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938"/>
        <w:gridCol w:w="850"/>
      </w:tblGrid>
      <w:tr w:rsidR="0030645B" w:rsidRPr="00C95FE6" w:rsidTr="004B0B6C">
        <w:tc>
          <w:tcPr>
            <w:tcW w:w="1101" w:type="dxa"/>
            <w:tcBorders>
              <w:top w:val="single" w:sz="4" w:space="0" w:color="auto"/>
              <w:left w:val="single" w:sz="4" w:space="0" w:color="auto"/>
              <w:bottom w:val="single" w:sz="4" w:space="0" w:color="auto"/>
              <w:right w:val="single" w:sz="4" w:space="0" w:color="auto"/>
            </w:tcBorders>
            <w:vAlign w:val="center"/>
            <w:hideMark/>
          </w:tcPr>
          <w:p w:rsidR="0030645B" w:rsidRPr="00C95FE6" w:rsidRDefault="0030645B" w:rsidP="0030645B">
            <w:pPr>
              <w:jc w:val="both"/>
              <w:rPr>
                <w:b/>
                <w:i/>
              </w:rPr>
            </w:pPr>
            <w:r w:rsidRPr="00C95FE6">
              <w:rPr>
                <w:b/>
              </w:rPr>
              <w:t xml:space="preserve">Câu </w:t>
            </w:r>
            <w:r>
              <w:rPr>
                <w:b/>
              </w:rPr>
              <w:t>III</w:t>
            </w:r>
          </w:p>
        </w:tc>
        <w:tc>
          <w:tcPr>
            <w:tcW w:w="7938" w:type="dxa"/>
            <w:tcBorders>
              <w:top w:val="single" w:sz="4" w:space="0" w:color="auto"/>
              <w:left w:val="single" w:sz="4" w:space="0" w:color="auto"/>
              <w:bottom w:val="single" w:sz="4" w:space="0" w:color="auto"/>
              <w:right w:val="single" w:sz="4" w:space="0" w:color="auto"/>
            </w:tcBorders>
            <w:hideMark/>
          </w:tcPr>
          <w:p w:rsidR="0030645B" w:rsidRPr="00C95FE6" w:rsidRDefault="00C83616" w:rsidP="0030645B">
            <w:pPr>
              <w:jc w:val="both"/>
              <w:rPr>
                <w:b/>
                <w:i/>
              </w:rPr>
            </w:pPr>
            <w:r>
              <w:rPr>
                <w:b/>
              </w:rPr>
              <w:t>5</w:t>
            </w:r>
            <w:r w:rsidR="0030645B" w:rsidRPr="00C95FE6">
              <w:rPr>
                <w:b/>
              </w:rPr>
              <w:t xml:space="preserve"> điểm</w:t>
            </w:r>
          </w:p>
        </w:tc>
        <w:tc>
          <w:tcPr>
            <w:tcW w:w="850" w:type="dxa"/>
            <w:tcBorders>
              <w:top w:val="single" w:sz="4" w:space="0" w:color="auto"/>
              <w:left w:val="single" w:sz="4" w:space="0" w:color="auto"/>
              <w:bottom w:val="single" w:sz="4" w:space="0" w:color="auto"/>
              <w:right w:val="single" w:sz="4" w:space="0" w:color="auto"/>
            </w:tcBorders>
            <w:hideMark/>
          </w:tcPr>
          <w:p w:rsidR="0030645B" w:rsidRPr="00C95FE6" w:rsidRDefault="0030645B" w:rsidP="0030645B">
            <w:pPr>
              <w:jc w:val="both"/>
              <w:rPr>
                <w:b/>
                <w:i/>
              </w:rPr>
            </w:pPr>
            <w:r w:rsidRPr="00C95FE6">
              <w:rPr>
                <w:b/>
              </w:rPr>
              <w:t>Điểm</w:t>
            </w:r>
          </w:p>
        </w:tc>
      </w:tr>
      <w:tr w:rsidR="0030645B" w:rsidRPr="00C95FE6" w:rsidTr="004B0B6C">
        <w:tc>
          <w:tcPr>
            <w:tcW w:w="1101" w:type="dxa"/>
            <w:tcBorders>
              <w:top w:val="single" w:sz="4" w:space="0" w:color="auto"/>
              <w:left w:val="single" w:sz="4" w:space="0" w:color="auto"/>
              <w:bottom w:val="single" w:sz="4" w:space="0" w:color="auto"/>
              <w:right w:val="single" w:sz="4" w:space="0" w:color="auto"/>
            </w:tcBorders>
            <w:vAlign w:val="center"/>
          </w:tcPr>
          <w:p w:rsidR="0030645B" w:rsidRPr="006B3FD2" w:rsidRDefault="006B3FD2" w:rsidP="0030645B">
            <w:pPr>
              <w:jc w:val="both"/>
              <w:rPr>
                <w:b/>
              </w:rPr>
            </w:pPr>
            <w:r w:rsidRPr="006B3FD2">
              <w:rPr>
                <w:b/>
              </w:rPr>
              <w:t>1</w:t>
            </w:r>
          </w:p>
          <w:p w:rsidR="0030645B" w:rsidRPr="00C95FE6" w:rsidRDefault="0030645B" w:rsidP="0030645B">
            <w:pPr>
              <w:jc w:val="both"/>
              <w:rPr>
                <w:b/>
                <w:i/>
              </w:rPr>
            </w:pPr>
          </w:p>
        </w:tc>
        <w:tc>
          <w:tcPr>
            <w:tcW w:w="7938" w:type="dxa"/>
            <w:tcBorders>
              <w:top w:val="single" w:sz="4" w:space="0" w:color="auto"/>
              <w:left w:val="single" w:sz="4" w:space="0" w:color="auto"/>
              <w:bottom w:val="single" w:sz="4" w:space="0" w:color="auto"/>
              <w:right w:val="single" w:sz="4" w:space="0" w:color="auto"/>
            </w:tcBorders>
          </w:tcPr>
          <w:p w:rsidR="0030645B" w:rsidRPr="00C95FE6" w:rsidRDefault="0030645B" w:rsidP="0030645B">
            <w:pPr>
              <w:jc w:val="both"/>
            </w:pPr>
            <w:r w:rsidRPr="00C95FE6">
              <w:t xml:space="preserve">Khi khóa </w:t>
            </w:r>
            <w:r w:rsidRPr="00C95FE6">
              <w:rPr>
                <w:i/>
              </w:rPr>
              <w:t>K</w:t>
            </w:r>
            <w:r w:rsidRPr="00C95FE6">
              <w:t xml:space="preserve"> ở chố 1, hai nguồn </w:t>
            </w:r>
            <w:r w:rsidRPr="00C95FE6">
              <w:rPr>
                <w:rFonts w:ascii=".VnShelley Allegro" w:hAnsi=".VnShelley Allegro"/>
              </w:rPr>
              <w:t>E</w:t>
            </w:r>
            <w:r w:rsidRPr="00C95FE6">
              <w:t xml:space="preserve"> mắc song song nên </w:t>
            </w:r>
            <w:r w:rsidRPr="00C95FE6">
              <w:rPr>
                <w:rFonts w:ascii=".VnShelley Allegro" w:hAnsi=".VnShelley Allegro"/>
              </w:rPr>
              <w:t>E</w:t>
            </w:r>
            <w:r w:rsidRPr="00C95FE6">
              <w:rPr>
                <w:vertAlign w:val="subscript"/>
              </w:rPr>
              <w:t>b</w:t>
            </w:r>
            <w:r w:rsidRPr="00C95FE6">
              <w:t xml:space="preserve"> = </w:t>
            </w:r>
            <w:r w:rsidRPr="00C95FE6">
              <w:rPr>
                <w:rFonts w:ascii=".VnShelley Allegro" w:hAnsi=".VnShelley Allegro"/>
              </w:rPr>
              <w:t>E</w:t>
            </w:r>
            <w:r w:rsidRPr="00C95FE6">
              <w:t xml:space="preserve"> = 3 V; </w:t>
            </w:r>
          </w:p>
          <w:p w:rsidR="0030645B" w:rsidRDefault="0030645B" w:rsidP="0030645B">
            <w:pPr>
              <w:jc w:val="both"/>
            </w:pPr>
            <w:r w:rsidRPr="00C95FE6">
              <w:t>r</w:t>
            </w:r>
            <w:r w:rsidRPr="00C95FE6">
              <w:rPr>
                <w:vertAlign w:val="subscript"/>
              </w:rPr>
              <w:t>b</w:t>
            </w:r>
            <w:r w:rsidRPr="00C95FE6">
              <w:t xml:space="preserve"> =  r/2 = 0,5 Ω </w:t>
            </w:r>
          </w:p>
          <w:p w:rsidR="0030645B" w:rsidRDefault="0030645B" w:rsidP="0030645B">
            <w:pPr>
              <w:jc w:val="both"/>
            </w:pPr>
            <w:r w:rsidRPr="00C95FE6">
              <w:t>Cường độ dòng điện qua R</w:t>
            </w:r>
            <w:r w:rsidRPr="00C95FE6">
              <w:rPr>
                <w:vertAlign w:val="subscript"/>
              </w:rPr>
              <w:t>1</w:t>
            </w:r>
            <w:r w:rsidRPr="00C95FE6">
              <w:t>: I</w:t>
            </w:r>
            <w:r w:rsidRPr="00C95FE6">
              <w:rPr>
                <w:vertAlign w:val="subscript"/>
              </w:rPr>
              <w:t>1</w:t>
            </w:r>
            <w:r w:rsidRPr="00C95FE6">
              <w:t xml:space="preserve"> = </w:t>
            </w:r>
            <w:r w:rsidRPr="00C95FE6">
              <w:rPr>
                <w:rFonts w:ascii=".VnShelley Allegro" w:hAnsi=".VnShelley Allegro"/>
              </w:rPr>
              <w:t>E</w:t>
            </w:r>
            <w:r w:rsidRPr="00C95FE6">
              <w:rPr>
                <w:vertAlign w:val="subscript"/>
              </w:rPr>
              <w:t xml:space="preserve"> b</w:t>
            </w:r>
            <w:r w:rsidRPr="00C95FE6">
              <w:t>/(R</w:t>
            </w:r>
            <w:r w:rsidRPr="00C95FE6">
              <w:rPr>
                <w:vertAlign w:val="subscript"/>
              </w:rPr>
              <w:t>1</w:t>
            </w:r>
            <w:r w:rsidRPr="00C95FE6">
              <w:t>+r</w:t>
            </w:r>
            <w:r w:rsidRPr="00C95FE6">
              <w:rPr>
                <w:vertAlign w:val="subscript"/>
              </w:rPr>
              <w:t>b</w:t>
            </w:r>
            <w:r w:rsidRPr="00C95FE6">
              <w:t>) = 1,2 A</w:t>
            </w:r>
          </w:p>
          <w:p w:rsidR="0030645B" w:rsidRDefault="0030645B" w:rsidP="0030645B">
            <w:pPr>
              <w:jc w:val="both"/>
            </w:pPr>
            <w:r w:rsidRPr="00C95FE6">
              <w:t>Hiệu điện thế giữa hai đầu tụ điện U</w:t>
            </w:r>
            <w:r w:rsidRPr="00C95FE6">
              <w:rPr>
                <w:vertAlign w:val="subscript"/>
              </w:rPr>
              <w:t>C</w:t>
            </w:r>
            <w:r w:rsidRPr="00C95FE6">
              <w:t xml:space="preserve"> = U</w:t>
            </w:r>
            <w:r w:rsidRPr="00C95FE6">
              <w:rPr>
                <w:vertAlign w:val="subscript"/>
              </w:rPr>
              <w:t>R1</w:t>
            </w:r>
            <w:r w:rsidRPr="00C95FE6">
              <w:t xml:space="preserve"> = I</w:t>
            </w:r>
            <w:r w:rsidRPr="00C95FE6">
              <w:rPr>
                <w:vertAlign w:val="subscript"/>
              </w:rPr>
              <w:t>1</w:t>
            </w:r>
            <w:r w:rsidRPr="00C95FE6">
              <w:t>R</w:t>
            </w:r>
            <w:r w:rsidRPr="00C95FE6">
              <w:rPr>
                <w:vertAlign w:val="subscript"/>
              </w:rPr>
              <w:t>1</w:t>
            </w:r>
            <w:r w:rsidRPr="00C95FE6">
              <w:t xml:space="preserve"> = 2,4 V</w:t>
            </w:r>
          </w:p>
          <w:p w:rsidR="0030645B" w:rsidRPr="00C95FE6" w:rsidRDefault="0030645B" w:rsidP="0030645B">
            <w:pPr>
              <w:jc w:val="both"/>
              <w:rPr>
                <w:i/>
              </w:rPr>
            </w:pPr>
            <w:r w:rsidRPr="00C95FE6">
              <w:t>Điện tích cuả tụ điện q</w:t>
            </w:r>
            <w:r w:rsidRPr="00C95FE6">
              <w:rPr>
                <w:vertAlign w:val="subscript"/>
              </w:rPr>
              <w:t>1</w:t>
            </w:r>
            <w:r w:rsidRPr="00C95FE6">
              <w:t xml:space="preserve"> = CU</w:t>
            </w:r>
            <w:r w:rsidRPr="00C95FE6">
              <w:rPr>
                <w:vertAlign w:val="subscript"/>
              </w:rPr>
              <w:t>C</w:t>
            </w:r>
            <w:r w:rsidRPr="00C95FE6">
              <w:t xml:space="preserve"> = 24 μC</w:t>
            </w:r>
          </w:p>
        </w:tc>
        <w:tc>
          <w:tcPr>
            <w:tcW w:w="850" w:type="dxa"/>
            <w:tcBorders>
              <w:top w:val="single" w:sz="4" w:space="0" w:color="auto"/>
              <w:left w:val="single" w:sz="4" w:space="0" w:color="auto"/>
              <w:bottom w:val="single" w:sz="4" w:space="0" w:color="auto"/>
              <w:right w:val="single" w:sz="4" w:space="0" w:color="auto"/>
            </w:tcBorders>
          </w:tcPr>
          <w:p w:rsidR="0030645B" w:rsidRDefault="00C83616" w:rsidP="0030645B">
            <w:pPr>
              <w:jc w:val="both"/>
              <w:rPr>
                <w:i/>
              </w:rPr>
            </w:pPr>
            <w:r>
              <w:rPr>
                <w:i/>
              </w:rPr>
              <w:t>0.25</w:t>
            </w: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r>
              <w:rPr>
                <w:i/>
              </w:rPr>
              <w:t>0.25</w:t>
            </w:r>
          </w:p>
          <w:p w:rsidR="00C83616" w:rsidRDefault="00C83616" w:rsidP="0030645B">
            <w:pPr>
              <w:jc w:val="both"/>
              <w:rPr>
                <w:i/>
              </w:rPr>
            </w:pPr>
            <w:r>
              <w:rPr>
                <w:i/>
              </w:rPr>
              <w:t>0.25</w:t>
            </w:r>
          </w:p>
          <w:p w:rsidR="00C83616" w:rsidRDefault="00C83616" w:rsidP="0030645B">
            <w:pPr>
              <w:jc w:val="both"/>
              <w:rPr>
                <w:i/>
              </w:rPr>
            </w:pPr>
            <w:r>
              <w:rPr>
                <w:i/>
              </w:rPr>
              <w:t>0.25</w:t>
            </w:r>
          </w:p>
          <w:p w:rsidR="0030645B" w:rsidRPr="00C95FE6" w:rsidRDefault="0030645B" w:rsidP="0030645B">
            <w:pPr>
              <w:jc w:val="both"/>
              <w:rPr>
                <w:i/>
              </w:rPr>
            </w:pPr>
          </w:p>
        </w:tc>
      </w:tr>
      <w:tr w:rsidR="0030645B" w:rsidRPr="00C95FE6" w:rsidTr="004B0B6C">
        <w:tc>
          <w:tcPr>
            <w:tcW w:w="1101" w:type="dxa"/>
            <w:tcBorders>
              <w:top w:val="single" w:sz="4" w:space="0" w:color="auto"/>
              <w:left w:val="single" w:sz="4" w:space="0" w:color="auto"/>
              <w:bottom w:val="single" w:sz="4" w:space="0" w:color="auto"/>
              <w:right w:val="single" w:sz="4" w:space="0" w:color="auto"/>
            </w:tcBorders>
            <w:vAlign w:val="center"/>
            <w:hideMark/>
          </w:tcPr>
          <w:p w:rsidR="0030645B" w:rsidRPr="00C95FE6" w:rsidRDefault="0030645B" w:rsidP="0030645B">
            <w:pPr>
              <w:jc w:val="both"/>
              <w:rPr>
                <w:b/>
                <w:i/>
              </w:rPr>
            </w:pPr>
            <w:r>
              <w:rPr>
                <w:b/>
              </w:rPr>
              <w:t>2</w:t>
            </w:r>
          </w:p>
        </w:tc>
        <w:tc>
          <w:tcPr>
            <w:tcW w:w="7938" w:type="dxa"/>
            <w:tcBorders>
              <w:top w:val="single" w:sz="4" w:space="0" w:color="auto"/>
              <w:left w:val="single" w:sz="4" w:space="0" w:color="auto"/>
              <w:bottom w:val="single" w:sz="4" w:space="0" w:color="auto"/>
              <w:right w:val="single" w:sz="4" w:space="0" w:color="auto"/>
            </w:tcBorders>
          </w:tcPr>
          <w:p w:rsidR="002009A2" w:rsidRDefault="002009A2" w:rsidP="0030645B">
            <w:pPr>
              <w:jc w:val="both"/>
            </w:pPr>
          </w:p>
          <w:p w:rsidR="0030645B" w:rsidRPr="00C95FE6" w:rsidRDefault="0030645B" w:rsidP="0030645B">
            <w:pPr>
              <w:jc w:val="both"/>
            </w:pPr>
            <w:r w:rsidRPr="00C95FE6">
              <w:t>Đóng khóa k vào chốt 2 ta có mạch điện như sau</w:t>
            </w:r>
          </w:p>
          <w:p w:rsidR="0030645B" w:rsidRPr="00C95FE6" w:rsidRDefault="00063C09" w:rsidP="0030645B">
            <w:pPr>
              <w:jc w:val="both"/>
            </w:pPr>
            <w:r>
              <w:lastRenderedPageBreak/>
              <w:pict>
                <v:group id="_x0000_s1215" style="position:absolute;left:0;text-align:left;margin-left:256.35pt;margin-top:-5.9pt;width:134.9pt;height:82.5pt;z-index:251712512" coordorigin="6837,5485" coordsize="3309,2371">
                  <v:shape id="_x0000_s1216" type="#_x0000_t75" style="position:absolute;left:8148;top:5485;width:300;height:358">
                    <v:imagedata r:id="rId8" o:title=""/>
                  </v:shape>
                  <v:shape id="_x0000_s1217" type="#_x0000_t75" style="position:absolute;left:8138;top:6026;width:400;height:318">
                    <v:imagedata r:id="rId9" o:title=""/>
                  </v:shape>
                  <v:shape id="_x0000_s1218" type="#_x0000_t75" style="position:absolute;left:7536;top:7538;width:400;height:318">
                    <v:imagedata r:id="rId10" o:title=""/>
                  </v:shape>
                  <v:shape id="_x0000_s1219" type="#_x0000_t75" style="position:absolute;left:7502;top:6569;width:340;height:357">
                    <v:imagedata r:id="rId11" o:title=""/>
                  </v:shape>
                  <v:shape id="_x0000_s1220" type="#_x0000_t75" style="position:absolute;left:9295;top:6560;width:240;height:277">
                    <v:imagedata r:id="rId12" o:title=""/>
                  </v:shape>
                  <v:shape id="_x0000_s1221" type="#_x0000_t75" style="position:absolute;left:8568;top:7462;width:139;height:258">
                    <v:imagedata r:id="rId13" o:title=""/>
                  </v:shape>
                  <v:shape id="_x0000_s1222" type="#_x0000_t75" style="position:absolute;left:8183;top:7063;width:200;height:258">
                    <v:imagedata r:id="rId14" o:title=""/>
                  </v:shape>
                  <v:shape id="_x0000_s1223" type="#_x0000_t75" style="position:absolute;left:8406;top:7135;width:200;height:258">
                    <v:imagedata r:id="rId77" o:title=""/>
                  </v:shape>
                  <v:shape id="_x0000_s1224" type="#_x0000_t32" style="position:absolute;left:7041;top:6957;width:2778;height:0" o:connectortype="straight"/>
                  <v:shape id="_x0000_s1225" type="#_x0000_t32" style="position:absolute;left:7041;top:6439;width:2778;height:0" o:connectortype="straight"/>
                  <v:shape id="_x0000_s1226" type="#_x0000_t32" style="position:absolute;left:7041;top:5886;width:2778;height:0" o:connectortype="straight"/>
                  <v:group id="_x0000_s1227" style="position:absolute;left:9386;top:6837;width:73;height:224" coordorigin="4240,10638" coordsize="57,293">
                    <v:rect id="_x0000_s1228" style="position:absolute;left:4240;top:10728;width:57;height:113" stroked="f"/>
                    <v:shape id="_x0000_s1229" type="#_x0000_t32" style="position:absolute;left:4240;top:10638;width:0;height:293" o:connectortype="straight"/>
                    <v:shape id="_x0000_s1230" type="#_x0000_t32" style="position:absolute;left:4297;top:10638;width:0;height:293" o:connectortype="straight"/>
                  </v:group>
                  <v:group id="_x0000_s1231" style="position:absolute;left:8242;top:6282;width:74;height:299" coordorigin="4616,10638" coordsize="57,293">
                    <v:rect id="_x0000_s1232" style="position:absolute;left:4616;top:10728;width:57;height:113" stroked="f"/>
                    <v:shape id="_x0000_s1233" type="#_x0000_t32" style="position:absolute;left:4616;top:10699;width:0;height:170" o:connectortype="straight"/>
                    <v:shape id="_x0000_s1234" type="#_x0000_t32" style="position:absolute;left:4673;top:10638;width:0;height:293" o:connectortype="straight"/>
                  </v:group>
                  <v:rect id="_x0000_s1235" style="position:absolute;left:8061;top:5803;width:437;height:149"/>
                  <v:shape id="_x0000_s1236" type="#_x0000_t32" style="position:absolute;left:9826;top:5902;width:0;height:1571" o:connectortype="straight"/>
                  <v:shape id="_x0000_s1237" type="#_x0000_t32" style="position:absolute;left:7041;top:7473;width:2778;height:0" o:connectortype="straight"/>
                  <v:rect id="_x0000_s1238" style="position:absolute;left:7425;top:6881;width:437;height:149"/>
                  <v:group id="_x0000_s1239" style="position:absolute;left:7669;top:7331;width:74;height:299" coordorigin="4616,10638" coordsize="57,293">
                    <v:rect id="_x0000_s1240" style="position:absolute;left:4616;top:10728;width:57;height:113" stroked="f"/>
                    <v:shape id="_x0000_s1241" type="#_x0000_t32" style="position:absolute;left:4616;top:10699;width:0;height:170" o:connectortype="straight"/>
                    <v:shape id="_x0000_s1242" type="#_x0000_t32" style="position:absolute;left:4673;top:10638;width:0;height:293" o:connectortype="straight"/>
                  </v:group>
                  <v:shape id="_x0000_s1243" type="#_x0000_t32" style="position:absolute;left:8368;top:6957;width:0;height:300" o:connectortype="straight"/>
                  <v:rect id="_x0000_s1244" style="position:absolute;left:8361;top:7432;width:218;height:75" stroked="f"/>
                  <v:shape id="_x0000_s1245" type="#_x0000_t32" style="position:absolute;left:8361;top:7220;width:27;height:253;flip:y" o:connectortype="straight"/>
                  <v:oval id="_x0000_s1246" style="position:absolute;left:8343;top:7451;width:36;height:37"/>
                  <v:oval id="_x0000_s1247" style="position:absolute;left:8352;top:7220;width:36;height:37"/>
                  <v:oval id="_x0000_s1248" style="position:absolute;left:8570;top:7451;width:36;height:37"/>
                  <v:shape id="_x0000_s1249" type="#_x0000_t32" style="position:absolute;left:7041;top:5897;width:0;height:1571" o:connectortype="straight"/>
                  <v:rect id="_x0000_s1250" style="position:absolute;left:8631;top:6870;width:437;height:149"/>
                  <v:shape id="_x0000_s1251" type="#_x0000_t75" style="position:absolute;left:8653;top:6549;width:320;height:357">
                    <v:imagedata r:id="rId16" o:title=""/>
                  </v:shape>
                  <v:shape id="_x0000_s1252" type="#_x0000_t75" style="position:absolute;left:9846;top:6705;width:300;height:258">
                    <v:imagedata r:id="rId78" o:title=""/>
                  </v:shape>
                  <v:shape id="_x0000_s1253" type="#_x0000_t75" style="position:absolute;left:8268;top:6705;width:260;height:277">
                    <v:imagedata r:id="rId79" o:title=""/>
                  </v:shape>
                  <v:shape id="_x0000_s1254" type="#_x0000_t75" style="position:absolute;left:6837;top:6752;width:220;height:258">
                    <v:imagedata r:id="rId80" o:title=""/>
                  </v:shape>
                </v:group>
                <o:OLEObject Type="Embed" ProgID="Equation.DSMT4" ShapeID="_x0000_s1216" DrawAspect="Content" ObjectID="_1755182609" r:id="rId81"/>
                <o:OLEObject Type="Embed" ProgID="Equation.DSMT4" ShapeID="_x0000_s1217" DrawAspect="Content" ObjectID="_1755182610" r:id="rId82"/>
                <o:OLEObject Type="Embed" ProgID="Equation.DSMT4" ShapeID="_x0000_s1218" DrawAspect="Content" ObjectID="_1755182611" r:id="rId83"/>
                <o:OLEObject Type="Embed" ProgID="Equation.DSMT4" ShapeID="_x0000_s1219" DrawAspect="Content" ObjectID="_1755182612" r:id="rId84"/>
                <o:OLEObject Type="Embed" ProgID="Equation.DSMT4" ShapeID="_x0000_s1220" DrawAspect="Content" ObjectID="_1755182613" r:id="rId85"/>
                <o:OLEObject Type="Embed" ProgID="Equation.DSMT4" ShapeID="_x0000_s1221" DrawAspect="Content" ObjectID="_1755182614" r:id="rId86"/>
                <o:OLEObject Type="Embed" ProgID="Equation.DSMT4" ShapeID="_x0000_s1222" DrawAspect="Content" ObjectID="_1755182615" r:id="rId87"/>
                <o:OLEObject Type="Embed" ProgID="Equation.DSMT4" ShapeID="_x0000_s1223" DrawAspect="Content" ObjectID="_1755182616" r:id="rId88"/>
                <o:OLEObject Type="Embed" ProgID="Equation.DSMT4" ShapeID="_x0000_s1251" DrawAspect="Content" ObjectID="_1755182617" r:id="rId89"/>
                <o:OLEObject Type="Embed" ProgID="Equation.DSMT4" ShapeID="_x0000_s1252" DrawAspect="Content" ObjectID="_1755182618" r:id="rId90"/>
                <o:OLEObject Type="Embed" ProgID="Equation.DSMT4" ShapeID="_x0000_s1253" DrawAspect="Content" ObjectID="_1755182619" r:id="rId91"/>
                <o:OLEObject Type="Embed" ProgID="Equation.DSMT4" ShapeID="_x0000_s1254" DrawAspect="Content" ObjectID="_1755182620" r:id="rId92"/>
              </w:pict>
            </w:r>
            <w:r w:rsidR="0030645B" w:rsidRPr="00C95FE6">
              <w:t>U</w:t>
            </w:r>
            <w:r w:rsidR="0030645B" w:rsidRPr="00C95FE6">
              <w:rPr>
                <w:vertAlign w:val="subscript"/>
              </w:rPr>
              <w:t>C2</w:t>
            </w:r>
            <w:r w:rsidR="0030645B" w:rsidRPr="00C95FE6">
              <w:t xml:space="preserve"> = U</w:t>
            </w:r>
            <w:r w:rsidR="0030645B" w:rsidRPr="00C95FE6">
              <w:rPr>
                <w:vertAlign w:val="subscript"/>
              </w:rPr>
              <w:t>MN</w:t>
            </w:r>
            <w:r w:rsidR="0030645B" w:rsidRPr="00C95FE6">
              <w:t xml:space="preserve"> = U</w:t>
            </w:r>
            <w:r w:rsidR="0030645B" w:rsidRPr="00C95FE6">
              <w:rPr>
                <w:vertAlign w:val="subscript"/>
              </w:rPr>
              <w:t>MP</w:t>
            </w:r>
            <w:r w:rsidR="0030645B" w:rsidRPr="00C95FE6">
              <w:t xml:space="preserve"> + U</w:t>
            </w:r>
            <w:r w:rsidR="0030645B" w:rsidRPr="00C95FE6">
              <w:rPr>
                <w:vertAlign w:val="subscript"/>
              </w:rPr>
              <w:t>PN</w:t>
            </w:r>
            <w:r w:rsidR="0030645B" w:rsidRPr="00C95FE6">
              <w:t xml:space="preserve"> = </w:t>
            </w:r>
            <w:r w:rsidR="0030645B" w:rsidRPr="00C95FE6">
              <w:rPr>
                <w:rFonts w:ascii=".VnShelley Allegro" w:hAnsi=".VnShelley Allegro"/>
              </w:rPr>
              <w:t>E</w:t>
            </w:r>
            <w:r w:rsidR="0030645B" w:rsidRPr="00C95FE6">
              <w:rPr>
                <w:position w:val="-30"/>
              </w:rPr>
              <w:object w:dxaOrig="684" w:dyaOrig="684">
                <v:shape id="_x0000_i1044" type="#_x0000_t75" style="width:34.2pt;height:34.2pt" o:ole="">
                  <v:imagedata r:id="rId93" o:title=""/>
                </v:shape>
                <o:OLEObject Type="Embed" ProgID="Equation.DSMT4" ShapeID="_x0000_i1044" DrawAspect="Content" ObjectID="_1755182579" r:id="rId94"/>
              </w:object>
            </w:r>
            <w:r w:rsidR="0030645B" w:rsidRPr="00C95FE6">
              <w:t xml:space="preserve">- </w:t>
            </w:r>
            <w:r w:rsidR="0030645B" w:rsidRPr="00C95FE6">
              <w:rPr>
                <w:rFonts w:ascii=".VnShelley Allegro" w:hAnsi=".VnShelley Allegro"/>
              </w:rPr>
              <w:t>E</w:t>
            </w:r>
            <w:r w:rsidR="0030645B" w:rsidRPr="00C95FE6">
              <w:rPr>
                <w:position w:val="-30"/>
              </w:rPr>
              <w:object w:dxaOrig="696" w:dyaOrig="684">
                <v:shape id="_x0000_i1045" type="#_x0000_t75" style="width:34.8pt;height:34.2pt" o:ole="">
                  <v:imagedata r:id="rId95" o:title=""/>
                </v:shape>
                <o:OLEObject Type="Embed" ProgID="Equation.DSMT4" ShapeID="_x0000_i1045" DrawAspect="Content" ObjectID="_1755182580" r:id="rId96"/>
              </w:object>
            </w:r>
            <w:r w:rsidR="0030645B" w:rsidRPr="00C95FE6">
              <w:t>= - 0,5V</w:t>
            </w:r>
          </w:p>
          <w:p w:rsidR="0030645B" w:rsidRPr="00C95FE6" w:rsidRDefault="0030645B" w:rsidP="0030645B">
            <w:pPr>
              <w:jc w:val="both"/>
            </w:pPr>
            <w:r w:rsidRPr="00C95FE6">
              <w:t>Điện tích của tụ điện</w:t>
            </w:r>
          </w:p>
          <w:p w:rsidR="0030645B" w:rsidRPr="00C95FE6" w:rsidRDefault="0030645B" w:rsidP="0030645B">
            <w:pPr>
              <w:jc w:val="both"/>
            </w:pPr>
            <w:r w:rsidRPr="00C95FE6">
              <w:t>q</w:t>
            </w:r>
            <w:r w:rsidRPr="00C95FE6">
              <w:rPr>
                <w:vertAlign w:val="subscript"/>
              </w:rPr>
              <w:t>2</w:t>
            </w:r>
            <w:r w:rsidRPr="00C95FE6">
              <w:t xml:space="preserve"> = CU</w:t>
            </w:r>
            <w:r w:rsidRPr="00C95FE6">
              <w:rPr>
                <w:vertAlign w:val="subscript"/>
              </w:rPr>
              <w:t>C2</w:t>
            </w:r>
            <w:r w:rsidRPr="00C95FE6">
              <w:t xml:space="preserve"> = 5 μC </w:t>
            </w:r>
          </w:p>
          <w:p w:rsidR="0030645B" w:rsidRPr="00C95FE6" w:rsidRDefault="0030645B" w:rsidP="0030645B">
            <w:pPr>
              <w:jc w:val="both"/>
              <w:rPr>
                <w:i/>
              </w:rPr>
            </w:pPr>
          </w:p>
          <w:p w:rsidR="0030645B" w:rsidRPr="00C95FE6" w:rsidRDefault="0030645B" w:rsidP="0030645B">
            <w:pPr>
              <w:jc w:val="both"/>
              <w:rPr>
                <w:i/>
              </w:rPr>
            </w:pPr>
            <w:r w:rsidRPr="00C95FE6">
              <w:t xml:space="preserve">Ta thấy lúc khóa </w:t>
            </w:r>
            <w:r w:rsidRPr="00C95FE6">
              <w:rPr>
                <w:i/>
              </w:rPr>
              <w:t>K</w:t>
            </w:r>
            <w:r w:rsidRPr="00C95FE6">
              <w:t xml:space="preserve"> ở chốt 1 bản tụ bên trái tích điện âm với điện tích q</w:t>
            </w:r>
            <w:r w:rsidRPr="00C95FE6">
              <w:rPr>
                <w:vertAlign w:val="subscript"/>
              </w:rPr>
              <w:t>1</w:t>
            </w:r>
            <w:r w:rsidRPr="00C95FE6">
              <w:t xml:space="preserve">; khi khóa </w:t>
            </w:r>
            <w:r w:rsidRPr="00C95FE6">
              <w:rPr>
                <w:i/>
              </w:rPr>
              <w:t>K</w:t>
            </w:r>
            <w:r w:rsidRPr="00C95FE6">
              <w:t xml:space="preserve"> chuyển sang chốt 2, bản bên trái của tụ điện tích điện dương với điện tích q</w:t>
            </w:r>
            <w:r w:rsidRPr="00C95FE6">
              <w:rPr>
                <w:vertAlign w:val="subscript"/>
              </w:rPr>
              <w:t>2</w:t>
            </w:r>
            <w:r w:rsidRPr="00C95FE6">
              <w:t>. Vậy điện lượng đã chuyển qua điện trở R</w:t>
            </w:r>
            <w:r w:rsidRPr="00C95FE6">
              <w:rPr>
                <w:vertAlign w:val="subscript"/>
              </w:rPr>
              <w:t>3</w:t>
            </w:r>
            <w:r w:rsidRPr="00C95FE6">
              <w:t xml:space="preserve"> là Δq = q</w:t>
            </w:r>
            <w:r w:rsidRPr="00C95FE6">
              <w:rPr>
                <w:vertAlign w:val="subscript"/>
              </w:rPr>
              <w:t>1</w:t>
            </w:r>
            <w:r w:rsidRPr="00C95FE6">
              <w:t xml:space="preserve"> + q</w:t>
            </w:r>
            <w:r w:rsidRPr="00C95FE6">
              <w:rPr>
                <w:vertAlign w:val="subscript"/>
              </w:rPr>
              <w:t>2</w:t>
            </w:r>
            <w:r w:rsidRPr="00C95FE6">
              <w:t xml:space="preserve"> = 29 μC  </w:t>
            </w:r>
          </w:p>
          <w:p w:rsidR="0030645B" w:rsidRPr="00C95FE6" w:rsidRDefault="0030645B" w:rsidP="0030645B">
            <w:pPr>
              <w:jc w:val="both"/>
              <w:rPr>
                <w:i/>
              </w:rPr>
            </w:pPr>
          </w:p>
        </w:tc>
        <w:tc>
          <w:tcPr>
            <w:tcW w:w="850" w:type="dxa"/>
            <w:tcBorders>
              <w:top w:val="single" w:sz="4" w:space="0" w:color="auto"/>
              <w:left w:val="single" w:sz="4" w:space="0" w:color="auto"/>
              <w:bottom w:val="single" w:sz="4" w:space="0" w:color="auto"/>
              <w:right w:val="single" w:sz="4" w:space="0" w:color="auto"/>
            </w:tcBorders>
          </w:tcPr>
          <w:p w:rsidR="0030645B" w:rsidRPr="00C95FE6" w:rsidRDefault="0030645B" w:rsidP="0030645B">
            <w:pPr>
              <w:jc w:val="both"/>
              <w:rPr>
                <w:i/>
              </w:rPr>
            </w:pPr>
          </w:p>
          <w:p w:rsidR="0030645B" w:rsidRDefault="00C83616" w:rsidP="0030645B">
            <w:pPr>
              <w:jc w:val="both"/>
              <w:rPr>
                <w:i/>
              </w:rPr>
            </w:pPr>
            <w:r>
              <w:rPr>
                <w:i/>
              </w:rPr>
              <w:t>0.25</w:t>
            </w: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r>
              <w:rPr>
                <w:i/>
              </w:rPr>
              <w:lastRenderedPageBreak/>
              <w:t>0.25</w:t>
            </w: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r>
              <w:rPr>
                <w:i/>
              </w:rPr>
              <w:t>0.5</w:t>
            </w:r>
          </w:p>
          <w:p w:rsidR="0030645B" w:rsidRPr="00C95FE6" w:rsidRDefault="0030645B" w:rsidP="0030645B">
            <w:pPr>
              <w:jc w:val="both"/>
              <w:rPr>
                <w:i/>
              </w:rPr>
            </w:pPr>
          </w:p>
        </w:tc>
      </w:tr>
      <w:tr w:rsidR="0030645B" w:rsidRPr="00C95FE6" w:rsidTr="004B0B6C">
        <w:tc>
          <w:tcPr>
            <w:tcW w:w="1101" w:type="dxa"/>
            <w:tcBorders>
              <w:top w:val="single" w:sz="4" w:space="0" w:color="auto"/>
              <w:left w:val="single" w:sz="4" w:space="0" w:color="auto"/>
              <w:bottom w:val="single" w:sz="4" w:space="0" w:color="auto"/>
              <w:right w:val="single" w:sz="4" w:space="0" w:color="auto"/>
            </w:tcBorders>
            <w:vAlign w:val="center"/>
            <w:hideMark/>
          </w:tcPr>
          <w:p w:rsidR="0030645B" w:rsidRPr="00C95FE6" w:rsidRDefault="0030645B" w:rsidP="0030645B">
            <w:pPr>
              <w:jc w:val="both"/>
              <w:rPr>
                <w:b/>
                <w:i/>
              </w:rPr>
            </w:pPr>
            <w:r>
              <w:rPr>
                <w:b/>
              </w:rPr>
              <w:lastRenderedPageBreak/>
              <w:t>3.</w:t>
            </w:r>
          </w:p>
        </w:tc>
        <w:tc>
          <w:tcPr>
            <w:tcW w:w="7938" w:type="dxa"/>
            <w:tcBorders>
              <w:top w:val="single" w:sz="4" w:space="0" w:color="auto"/>
              <w:left w:val="single" w:sz="4" w:space="0" w:color="auto"/>
              <w:bottom w:val="single" w:sz="4" w:space="0" w:color="auto"/>
              <w:right w:val="single" w:sz="4" w:space="0" w:color="auto"/>
            </w:tcBorders>
            <w:hideMark/>
          </w:tcPr>
          <w:p w:rsidR="0030645B" w:rsidRPr="00C95FE6" w:rsidRDefault="0030645B" w:rsidP="0030645B">
            <w:pPr>
              <w:jc w:val="both"/>
            </w:pPr>
            <w:r>
              <w:pict>
                <v:group id="_x0000_s1255" style="position:absolute;left:0;text-align:left;margin-left:301.95pt;margin-top:0;width:134.9pt;height:83.25pt;z-index:251714560;mso-position-horizontal-relative:text;mso-position-vertical-relative:text" coordorigin="7835,8117" coordsize="2698,1665">
                  <v:shape id="_x0000_s1256" type="#_x0000_t75" style="position:absolute;left:8904;top:8117;width:245;height:249">
                    <v:imagedata r:id="rId8" o:title=""/>
                  </v:shape>
                  <v:shape id="_x0000_s1257" type="#_x0000_t75" style="position:absolute;left:8377;top:9533;width:456;height:249">
                    <v:imagedata r:id="rId97" o:title=""/>
                  </v:shape>
                  <v:shape id="_x0000_s1258" type="#_x0000_t75" style="position:absolute;left:8377;top:8871;width:277;height:249">
                    <v:imagedata r:id="rId11" o:title=""/>
                  </v:shape>
                  <v:shape id="_x0000_s1259" type="#_x0000_t75" style="position:absolute;left:9839;top:8865;width:180;height:180">
                    <v:imagedata r:id="rId98" o:title=""/>
                  </v:shape>
                  <v:shape id="_x0000_s1260" type="#_x0000_t75" style="position:absolute;left:9246;top:9493;width:114;height:179">
                    <v:imagedata r:id="rId13" o:title=""/>
                  </v:shape>
                  <v:shape id="_x0000_s1261" type="#_x0000_t75" style="position:absolute;left:8932;top:9215;width:164;height:180">
                    <v:imagedata r:id="rId14" o:title=""/>
                  </v:shape>
                  <v:shape id="_x0000_s1262" type="#_x0000_t75" style="position:absolute;left:9268;top:9287;width:163;height:180">
                    <v:imagedata r:id="rId77" o:title=""/>
                  </v:shape>
                  <v:shape id="_x0000_s1263" type="#_x0000_t32" style="position:absolute;left:8001;top:9141;width:2265;height:0" o:connectortype="straight"/>
                  <v:shape id="_x0000_s1264" type="#_x0000_t32" style="position:absolute;left:8001;top:8396;width:2265;height:0" o:connectortype="straight"/>
                  <v:rect id="_x0000_s1265" style="position:absolute;left:8833;top:8338;width:356;height:104"/>
                  <v:shape id="_x0000_s1266" type="#_x0000_t32" style="position:absolute;left:10272;top:8407;width:0;height:1093" o:connectortype="straight"/>
                  <v:shape id="_x0000_s1267" type="#_x0000_t32" style="position:absolute;left:8001;top:9500;width:2265;height:0" o:connectortype="straight"/>
                  <v:rect id="_x0000_s1268" style="position:absolute;left:8314;top:9088;width:357;height:104"/>
                  <v:group id="_x0000_s1269" style="position:absolute;left:8513;top:9402;width:61;height:208" coordorigin="4616,10638" coordsize="57,293">
                    <v:rect id="_x0000_s1270" style="position:absolute;left:4616;top:10728;width:57;height:113" stroked="f"/>
                    <v:shape id="_x0000_s1271" type="#_x0000_t32" style="position:absolute;left:4616;top:10699;width:0;height:170" o:connectortype="straight"/>
                    <v:shape id="_x0000_s1272" type="#_x0000_t32" style="position:absolute;left:4673;top:10638;width:0;height:293" o:connectortype="straight"/>
                  </v:group>
                  <v:shape id="_x0000_s1273" type="#_x0000_t32" style="position:absolute;left:9083;top:9141;width:0;height:209" o:connectortype="straight"/>
                  <v:rect id="_x0000_s1274" style="position:absolute;left:9078;top:9472;width:177;height:52" stroked="f"/>
                  <v:shape id="_x0000_s1275" type="#_x0000_t32" style="position:absolute;left:9078;top:9472;width:237;height:28;flip:y" o:connectortype="straight"/>
                  <v:oval id="_x0000_s1276" style="position:absolute;left:9063;top:9485;width:29;height:26"/>
                  <v:oval id="_x0000_s1277" style="position:absolute;left:9070;top:9324;width:30;height:26"/>
                  <v:oval id="_x0000_s1278" style="position:absolute;left:9248;top:9485;width:29;height:26"/>
                  <v:shape id="_x0000_s1279" type="#_x0000_t32" style="position:absolute;left:8001;top:8404;width:0;height:1093" o:connectortype="straight"/>
                  <v:rect id="_x0000_s1280" style="position:absolute;left:9221;top:9081;width:356;height:104"/>
                  <v:shape id="_x0000_s1281" type="#_x0000_t75" style="position:absolute;left:9316;top:8857;width:261;height:249">
                    <v:imagedata r:id="rId16" o:title=""/>
                  </v:shape>
                  <v:shape id="_x0000_s1282" type="#_x0000_t75" style="position:absolute;left:10288;top:8966;width:245;height:180">
                    <v:imagedata r:id="rId78" o:title=""/>
                  </v:shape>
                  <v:shape id="_x0000_s1283" type="#_x0000_t75" style="position:absolute;left:9002;top:8966;width:212;height:193">
                    <v:imagedata r:id="rId79" o:title=""/>
                  </v:shape>
                  <v:shape id="_x0000_s1284" type="#_x0000_t75" style="position:absolute;left:7835;top:8999;width:179;height:179">
                    <v:imagedata r:id="rId80" o:title=""/>
                  </v:shape>
                  <v:group id="_x0000_s1285" style="position:absolute;left:9682;top:9069;width:529;height:179" coordorigin="2955,8541" coordsize="1129,383">
                    <v:rect id="_x0000_s1286" style="position:absolute;left:2977;top:8646;width:1083;height:170" stroked="f"/>
                    <v:oval id="_x0000_s1287" style="position:absolute;left:2977;top:8547;width:143;height:364;mso-position-vertical-relative:margin" filled="f"/>
                    <v:oval id="_x0000_s1288" style="position:absolute;left:3063;top:8547;width:143;height:364;mso-position-vertical-relative:margin" filled="f"/>
                    <v:oval id="_x0000_s1289" style="position:absolute;left:3164;top:8547;width:143;height:364;mso-position-vertical-relative:margin" filled="f"/>
                    <v:oval id="_x0000_s1290" style="position:absolute;left:3239;top:8544;width:143;height:364;mso-position-vertical-relative:margin" filled="f"/>
                    <v:oval id="_x0000_s1291" style="position:absolute;left:3329;top:8544;width:143;height:364;mso-position-vertical-relative:margin" filled="f"/>
                    <v:oval id="_x0000_s1292" style="position:absolute;left:3415;top:8544;width:143;height:364;mso-position-vertical-relative:margin" filled="f"/>
                    <v:oval id="_x0000_s1293" style="position:absolute;left:3494;top:8544;width:143;height:364;mso-position-vertical-relative:margin" filled="f"/>
                    <v:oval id="_x0000_s1294" style="position:absolute;left:3580;top:8544;width:143;height:364;mso-position-vertical-relative:margin" filled="f"/>
                    <v:oval id="_x0000_s1295" style="position:absolute;left:3666;top:8544;width:143;height:364;mso-position-vertical-relative:margin" filled="f"/>
                    <v:oval id="_x0000_s1296" style="position:absolute;left:3745;top:8541;width:143;height:364;mso-position-vertical-relative:margin" filled="f"/>
                    <v:oval id="_x0000_s1297" style="position:absolute;left:3831;top:8541;width:143;height:364;mso-position-vertical-relative:margin" filled="f"/>
                    <v:oval id="_x0000_s1298" style="position:absolute;left:3917;top:8541;width:143;height:364;mso-position-vertical-relative:margin" filled="f"/>
                    <v:rect id="_x0000_s1299" style="position:absolute;left:3006;top:8867;width:1047;height:57" stroked="f"/>
                    <v:rect id="_x0000_s1300" style="position:absolute;left:2955;top:8722;width:57;height:170" stroked="f"/>
                    <v:rect id="_x0000_s1301" style="position:absolute;left:4027;top:8723;width:57;height:170" stroked="f"/>
                  </v:group>
                  <v:shape id="_x0000_s1302" type="#_x0000_t32" style="position:absolute;left:8802;top:9144;width:170;height:0" o:connectortype="straight">
                    <v:stroke startarrow="open"/>
                  </v:shape>
                  <v:shape id="_x0000_s1303" type="#_x0000_t32" style="position:absolute;left:9652;top:8391;width:170;height:0" o:connectortype="straight">
                    <v:stroke startarrow="open"/>
                  </v:shape>
                  <v:shape id="_x0000_s1304" type="#_x0000_t32" style="position:absolute;left:9706;top:9500;width:170;height:0;flip:x" o:connectortype="straight">
                    <v:stroke startarrow="open"/>
                  </v:shape>
                  <v:shape id="_x0000_s1305" type="#_x0000_t75" style="position:absolute;left:8837;top:8896;width:130;height:179">
                    <v:imagedata r:id="rId99" o:title=""/>
                  </v:shape>
                  <v:shape id="_x0000_s1306" type="#_x0000_t75" style="position:absolute;left:9685;top:8154;width:179;height:248">
                    <v:imagedata r:id="rId100" o:title=""/>
                  </v:shape>
                  <v:shape id="_x0000_s1307" type="#_x0000_t75" style="position:absolute;left:9768;top:9533;width:195;height:248">
                    <v:imagedata r:id="rId101" o:title=""/>
                  </v:shape>
                  <w10:wrap type="square"/>
                </v:group>
                <o:OLEObject Type="Embed" ProgID="Equation.DSMT4" ShapeID="_x0000_s1256" DrawAspect="Content" ObjectID="_1755182621" r:id="rId102"/>
                <o:OLEObject Type="Embed" ProgID="Equation.DSMT4" ShapeID="_x0000_s1257" DrawAspect="Content" ObjectID="_1755182622" r:id="rId103"/>
                <o:OLEObject Type="Embed" ProgID="Equation.DSMT4" ShapeID="_x0000_s1258" DrawAspect="Content" ObjectID="_1755182623" r:id="rId104"/>
                <o:OLEObject Type="Embed" ProgID="Equation.DSMT4" ShapeID="_x0000_s1259" DrawAspect="Content" ObjectID="_1755182624" r:id="rId105"/>
                <o:OLEObject Type="Embed" ProgID="Equation.DSMT4" ShapeID="_x0000_s1260" DrawAspect="Content" ObjectID="_1755182625" r:id="rId106"/>
                <o:OLEObject Type="Embed" ProgID="Equation.DSMT4" ShapeID="_x0000_s1261" DrawAspect="Content" ObjectID="_1755182626" r:id="rId107"/>
                <o:OLEObject Type="Embed" ProgID="Equation.DSMT4" ShapeID="_x0000_s1262" DrawAspect="Content" ObjectID="_1755182627" r:id="rId108"/>
                <o:OLEObject Type="Embed" ProgID="Equation.DSMT4" ShapeID="_x0000_s1281" DrawAspect="Content" ObjectID="_1755182628" r:id="rId109"/>
                <o:OLEObject Type="Embed" ProgID="Equation.DSMT4" ShapeID="_x0000_s1282" DrawAspect="Content" ObjectID="_1755182629" r:id="rId110"/>
                <o:OLEObject Type="Embed" ProgID="Equation.DSMT4" ShapeID="_x0000_s1283" DrawAspect="Content" ObjectID="_1755182630" r:id="rId111"/>
                <o:OLEObject Type="Embed" ProgID="Equation.DSMT4" ShapeID="_x0000_s1284" DrawAspect="Content" ObjectID="_1755182631" r:id="rId112"/>
                <o:OLEObject Type="Embed" ProgID="Equation.DSMT4" ShapeID="_x0000_s1305" DrawAspect="Content" ObjectID="_1755182632" r:id="rId113"/>
                <o:OLEObject Type="Embed" ProgID="Equation.DSMT4" ShapeID="_x0000_s1306" DrawAspect="Content" ObjectID="_1755182633" r:id="rId114"/>
                <o:OLEObject Type="Embed" ProgID="Equation.DSMT4" ShapeID="_x0000_s1307" DrawAspect="Content" ObjectID="_1755182634" r:id="rId115"/>
              </w:pict>
            </w:r>
            <w:r w:rsidRPr="00C95FE6">
              <w:t xml:space="preserve">Khi dòng điện qua cuộn dây biến thiên trong cuộn dây xuất hiện suất điện động tự cảm </w:t>
            </w:r>
          </w:p>
          <w:p w:rsidR="0030645B" w:rsidRDefault="0030645B" w:rsidP="0030645B">
            <w:pPr>
              <w:jc w:val="both"/>
            </w:pPr>
            <w:r w:rsidRPr="00C95FE6">
              <w:t>e</w:t>
            </w:r>
            <w:r w:rsidRPr="00C95FE6">
              <w:rPr>
                <w:vertAlign w:val="subscript"/>
              </w:rPr>
              <w:t>tc</w:t>
            </w:r>
            <w:r w:rsidRPr="00C95FE6">
              <w:t xml:space="preserve"> = </w:t>
            </w:r>
            <w:r w:rsidRPr="00C95FE6">
              <w:rPr>
                <w:position w:val="-24"/>
              </w:rPr>
              <w:object w:dxaOrig="720" w:dyaOrig="624">
                <v:shape id="_x0000_i1046" type="#_x0000_t75" style="width:36pt;height:31.2pt" o:ole="">
                  <v:imagedata r:id="rId116" o:title=""/>
                </v:shape>
                <o:OLEObject Type="Embed" ProgID="Equation.DSMT4" ShapeID="_x0000_i1046" DrawAspect="Content" ObjectID="_1755182581" r:id="rId117"/>
              </w:object>
            </w:r>
            <w:r w:rsidRPr="00C95FE6">
              <w:tab/>
              <w:t>(1)</w:t>
            </w:r>
          </w:p>
          <w:p w:rsidR="0030645B" w:rsidRDefault="0030645B" w:rsidP="0030645B">
            <w:pPr>
              <w:jc w:val="both"/>
            </w:pPr>
          </w:p>
          <w:p w:rsidR="0030645B" w:rsidRDefault="0030645B" w:rsidP="0030645B">
            <w:pPr>
              <w:jc w:val="both"/>
            </w:pPr>
          </w:p>
          <w:p w:rsidR="0030645B" w:rsidRPr="00C95FE6" w:rsidRDefault="0030645B" w:rsidP="0030645B">
            <w:pPr>
              <w:jc w:val="both"/>
            </w:pPr>
            <w:r w:rsidRPr="00C95FE6">
              <w:t>Áp dụng định luật ôm cho các đoạn mạch</w:t>
            </w:r>
          </w:p>
          <w:p w:rsidR="0030645B" w:rsidRPr="00C95FE6" w:rsidRDefault="0030645B" w:rsidP="0030645B">
            <w:pPr>
              <w:jc w:val="both"/>
            </w:pPr>
            <w:r w:rsidRPr="00C95FE6">
              <w:rPr>
                <w:position w:val="-30"/>
              </w:rPr>
              <w:object w:dxaOrig="924" w:dyaOrig="684">
                <v:shape id="_x0000_i1047" type="#_x0000_t75" style="width:46.2pt;height:34.2pt" o:ole="">
                  <v:imagedata r:id="rId118" o:title=""/>
                </v:shape>
                <o:OLEObject Type="Embed" ProgID="Equation.DSMT4" ShapeID="_x0000_i1047" DrawAspect="Content" ObjectID="_1755182582" r:id="rId119"/>
              </w:object>
            </w:r>
            <w:r w:rsidRPr="00C95FE6">
              <w:tab/>
            </w:r>
            <w:r w:rsidRPr="00C95FE6">
              <w:tab/>
              <w:t>(2)</w:t>
            </w:r>
          </w:p>
          <w:p w:rsidR="0030645B" w:rsidRPr="00C95FE6" w:rsidRDefault="0030645B" w:rsidP="0030645B">
            <w:pPr>
              <w:jc w:val="both"/>
            </w:pPr>
            <w:r w:rsidRPr="00C95FE6">
              <w:rPr>
                <w:position w:val="-30"/>
              </w:rPr>
              <w:object w:dxaOrig="1500" w:dyaOrig="684">
                <v:shape id="_x0000_i1048" type="#_x0000_t75" style="width:75pt;height:34.2pt" o:ole="">
                  <v:imagedata r:id="rId120" o:title=""/>
                </v:shape>
                <o:OLEObject Type="Embed" ProgID="Equation.DSMT4" ShapeID="_x0000_i1048" DrawAspect="Content" ObjectID="_1755182583" r:id="rId121"/>
              </w:object>
            </w:r>
            <w:r w:rsidRPr="00C95FE6">
              <w:tab/>
              <w:t>(3)</w:t>
            </w:r>
          </w:p>
          <w:p w:rsidR="0030645B" w:rsidRPr="00C95FE6" w:rsidRDefault="0030645B" w:rsidP="0030645B">
            <w:pPr>
              <w:jc w:val="both"/>
            </w:pPr>
            <w:r w:rsidRPr="00C95FE6">
              <w:rPr>
                <w:position w:val="-30"/>
              </w:rPr>
              <w:object w:dxaOrig="1320" w:dyaOrig="684">
                <v:shape id="_x0000_i1049" type="#_x0000_t75" style="width:66pt;height:34.2pt" o:ole="">
                  <v:imagedata r:id="rId122" o:title=""/>
                </v:shape>
                <o:OLEObject Type="Embed" ProgID="Equation.DSMT4" ShapeID="_x0000_i1049" DrawAspect="Content" ObjectID="_1755182584" r:id="rId123"/>
              </w:object>
            </w:r>
            <w:r w:rsidRPr="00C95FE6">
              <w:tab/>
            </w:r>
            <w:r w:rsidRPr="00C95FE6">
              <w:tab/>
              <w:t>(4)</w:t>
            </w:r>
          </w:p>
          <w:p w:rsidR="0030645B" w:rsidRPr="00C95FE6" w:rsidRDefault="0030645B" w:rsidP="0030645B">
            <w:pPr>
              <w:jc w:val="both"/>
            </w:pPr>
            <w:r w:rsidRPr="00C95FE6">
              <w:t>I</w:t>
            </w:r>
            <w:r w:rsidRPr="00C95FE6">
              <w:rPr>
                <w:vertAlign w:val="subscript"/>
              </w:rPr>
              <w:t>2</w:t>
            </w:r>
            <w:r w:rsidRPr="00C95FE6">
              <w:t xml:space="preserve"> = I + I</w:t>
            </w:r>
            <w:r w:rsidRPr="00C95FE6">
              <w:rPr>
                <w:vertAlign w:val="subscript"/>
              </w:rPr>
              <w:t>1</w:t>
            </w:r>
            <w:r w:rsidRPr="00C95FE6">
              <w:rPr>
                <w:vertAlign w:val="subscript"/>
              </w:rPr>
              <w:tab/>
            </w:r>
            <w:r w:rsidRPr="00C95FE6">
              <w:rPr>
                <w:vertAlign w:val="subscript"/>
              </w:rPr>
              <w:tab/>
            </w:r>
            <w:r w:rsidRPr="00C95FE6">
              <w:t>(5)</w:t>
            </w:r>
          </w:p>
          <w:p w:rsidR="0030645B" w:rsidRDefault="0030645B" w:rsidP="0030645B">
            <w:pPr>
              <w:jc w:val="both"/>
            </w:pPr>
            <w:r w:rsidRPr="00C95FE6">
              <w:t xml:space="preserve">=&gt; </w:t>
            </w:r>
            <w:r w:rsidRPr="00C95FE6">
              <w:rPr>
                <w:position w:val="-30"/>
              </w:rPr>
              <w:object w:dxaOrig="2844" w:dyaOrig="684">
                <v:shape id="_x0000_i1050" type="#_x0000_t75" style="width:142.2pt;height:34.2pt" o:ole="">
                  <v:imagedata r:id="rId124" o:title=""/>
                </v:shape>
                <o:OLEObject Type="Embed" ProgID="Equation.DSMT4" ShapeID="_x0000_i1050" DrawAspect="Content" ObjectID="_1755182585" r:id="rId125"/>
              </w:object>
            </w:r>
            <w:r w:rsidRPr="00C95FE6">
              <w:t xml:space="preserve"> =&gt; </w:t>
            </w:r>
            <w:r w:rsidRPr="00C95FE6">
              <w:rPr>
                <w:position w:val="-24"/>
              </w:rPr>
              <w:object w:dxaOrig="1404" w:dyaOrig="624">
                <v:shape id="_x0000_i1051" type="#_x0000_t75" style="width:70.2pt;height:31.2pt" o:ole="">
                  <v:imagedata r:id="rId126" o:title=""/>
                </v:shape>
                <o:OLEObject Type="Embed" ProgID="Equation.DSMT4" ShapeID="_x0000_i1051" DrawAspect="Content" ObjectID="_1755182586" r:id="rId127"/>
              </w:object>
            </w:r>
            <w:r w:rsidRPr="00C95FE6">
              <w:tab/>
            </w:r>
            <w:r w:rsidRPr="00C95FE6">
              <w:tab/>
              <w:t>(6)</w:t>
            </w:r>
          </w:p>
          <w:p w:rsidR="0030645B" w:rsidRPr="00C95FE6" w:rsidRDefault="0030645B" w:rsidP="0030645B">
            <w:pPr>
              <w:jc w:val="both"/>
            </w:pPr>
            <w:r w:rsidRPr="00C95FE6">
              <w:t xml:space="preserve">Từ (3) và (5) ta có </w:t>
            </w:r>
            <w:r w:rsidRPr="00C95FE6">
              <w:rPr>
                <w:position w:val="-24"/>
              </w:rPr>
              <w:object w:dxaOrig="1356" w:dyaOrig="624">
                <v:shape id="_x0000_i1052" type="#_x0000_t75" style="width:67.8pt;height:31.2pt" o:ole="">
                  <v:imagedata r:id="rId128" o:title=""/>
                </v:shape>
                <o:OLEObject Type="Embed" ProgID="Equation.DSMT4" ShapeID="_x0000_i1052" DrawAspect="Content" ObjectID="_1755182587" r:id="rId129"/>
              </w:object>
            </w:r>
          </w:p>
          <w:p w:rsidR="0030645B" w:rsidRPr="00C95FE6" w:rsidRDefault="0030645B" w:rsidP="0030645B">
            <w:pPr>
              <w:jc w:val="both"/>
            </w:pPr>
            <w:r w:rsidRPr="00C95FE6">
              <w:t>Khi I = 0,35 A ta có e</w:t>
            </w:r>
            <w:r w:rsidRPr="00C95FE6">
              <w:rPr>
                <w:vertAlign w:val="subscript"/>
              </w:rPr>
              <w:t>tc</w:t>
            </w:r>
            <w:r w:rsidRPr="00C95FE6">
              <w:t xml:space="preserve"> = - 0,16 V thay vào (1) ta tính được độ biến thiên cường độ dòng điện qua cuộn dây </w:t>
            </w:r>
            <w:r w:rsidRPr="00C95FE6">
              <w:rPr>
                <w:position w:val="-24"/>
              </w:rPr>
              <w:object w:dxaOrig="924" w:dyaOrig="624">
                <v:shape id="_x0000_i1053" type="#_x0000_t75" style="width:46.2pt;height:31.2pt" o:ole="">
                  <v:imagedata r:id="rId130" o:title=""/>
                </v:shape>
                <o:OLEObject Type="Embed" ProgID="Equation.DSMT4" ShapeID="_x0000_i1053" DrawAspect="Content" ObjectID="_1755182588" r:id="rId131"/>
              </w:object>
            </w:r>
            <w:r w:rsidRPr="00C95FE6">
              <w:t xml:space="preserve"> A/s</w:t>
            </w:r>
          </w:p>
          <w:p w:rsidR="0030645B" w:rsidRPr="00C95FE6" w:rsidRDefault="0030645B" w:rsidP="0030645B">
            <w:pPr>
              <w:jc w:val="both"/>
              <w:rPr>
                <w:i/>
              </w:rPr>
            </w:pPr>
          </w:p>
        </w:tc>
        <w:tc>
          <w:tcPr>
            <w:tcW w:w="850" w:type="dxa"/>
            <w:tcBorders>
              <w:top w:val="single" w:sz="4" w:space="0" w:color="auto"/>
              <w:left w:val="single" w:sz="4" w:space="0" w:color="auto"/>
              <w:bottom w:val="single" w:sz="4" w:space="0" w:color="auto"/>
              <w:right w:val="single" w:sz="4" w:space="0" w:color="auto"/>
            </w:tcBorders>
          </w:tcPr>
          <w:p w:rsidR="0030645B" w:rsidRDefault="0030645B" w:rsidP="0030645B">
            <w:pPr>
              <w:jc w:val="both"/>
              <w:rPr>
                <w:i/>
              </w:rPr>
            </w:pPr>
          </w:p>
          <w:p w:rsidR="00C83616" w:rsidRDefault="00C83616" w:rsidP="0030645B">
            <w:pPr>
              <w:jc w:val="both"/>
              <w:rPr>
                <w:i/>
              </w:rPr>
            </w:pPr>
          </w:p>
          <w:p w:rsidR="00C83616" w:rsidRDefault="00C83616" w:rsidP="0030645B">
            <w:pPr>
              <w:jc w:val="both"/>
              <w:rPr>
                <w:i/>
              </w:rPr>
            </w:pPr>
            <w:r>
              <w:rPr>
                <w:i/>
              </w:rPr>
              <w:t>0.5</w:t>
            </w: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r>
              <w:rPr>
                <w:i/>
              </w:rPr>
              <w:t>0.25</w:t>
            </w: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r>
              <w:rPr>
                <w:i/>
              </w:rPr>
              <w:t>0.25</w:t>
            </w: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p>
          <w:p w:rsidR="00C83616" w:rsidRDefault="00C83616" w:rsidP="0030645B">
            <w:pPr>
              <w:jc w:val="both"/>
              <w:rPr>
                <w:i/>
              </w:rPr>
            </w:pPr>
            <w:r>
              <w:rPr>
                <w:i/>
              </w:rPr>
              <w:t>0.25</w:t>
            </w:r>
          </w:p>
          <w:p w:rsidR="00C83616" w:rsidRDefault="00C83616" w:rsidP="0030645B">
            <w:pPr>
              <w:jc w:val="both"/>
              <w:rPr>
                <w:i/>
              </w:rPr>
            </w:pPr>
          </w:p>
          <w:p w:rsidR="00C83616" w:rsidRDefault="00C83616" w:rsidP="0030645B">
            <w:pPr>
              <w:jc w:val="both"/>
              <w:rPr>
                <w:i/>
              </w:rPr>
            </w:pPr>
            <w:r>
              <w:rPr>
                <w:i/>
              </w:rPr>
              <w:t>0.25</w:t>
            </w:r>
          </w:p>
          <w:p w:rsidR="00C83616" w:rsidRDefault="00C83616" w:rsidP="0030645B">
            <w:pPr>
              <w:jc w:val="both"/>
              <w:rPr>
                <w:i/>
              </w:rPr>
            </w:pPr>
          </w:p>
          <w:p w:rsidR="00C83616" w:rsidRDefault="00C83616" w:rsidP="00C83616">
            <w:pPr>
              <w:jc w:val="both"/>
              <w:rPr>
                <w:i/>
              </w:rPr>
            </w:pPr>
          </w:p>
          <w:p w:rsidR="00C83616" w:rsidRDefault="00C83616" w:rsidP="00C83616">
            <w:pPr>
              <w:jc w:val="both"/>
              <w:rPr>
                <w:i/>
              </w:rPr>
            </w:pPr>
          </w:p>
          <w:p w:rsidR="00C83616" w:rsidRPr="00C95FE6" w:rsidRDefault="00C83616" w:rsidP="00C83616">
            <w:pPr>
              <w:jc w:val="both"/>
              <w:rPr>
                <w:i/>
              </w:rPr>
            </w:pPr>
            <w:r>
              <w:rPr>
                <w:i/>
              </w:rPr>
              <w:t>0.5</w:t>
            </w:r>
          </w:p>
        </w:tc>
      </w:tr>
    </w:tbl>
    <w:p w:rsidR="00760DEF" w:rsidRDefault="00760DEF" w:rsidP="00067C79"/>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938"/>
        <w:gridCol w:w="850"/>
      </w:tblGrid>
      <w:tr w:rsidR="004B0B6C" w:rsidRPr="00C95FE6" w:rsidTr="004B0B6C">
        <w:tc>
          <w:tcPr>
            <w:tcW w:w="1101" w:type="dxa"/>
            <w:tcBorders>
              <w:top w:val="single" w:sz="4" w:space="0" w:color="auto"/>
              <w:left w:val="single" w:sz="4" w:space="0" w:color="auto"/>
              <w:bottom w:val="single" w:sz="4" w:space="0" w:color="auto"/>
              <w:right w:val="single" w:sz="4" w:space="0" w:color="auto"/>
            </w:tcBorders>
            <w:vAlign w:val="center"/>
            <w:hideMark/>
          </w:tcPr>
          <w:p w:rsidR="004B0B6C" w:rsidRPr="00C95FE6" w:rsidRDefault="004B0B6C" w:rsidP="004B0B6C">
            <w:pPr>
              <w:jc w:val="both"/>
              <w:rPr>
                <w:b/>
                <w:i/>
              </w:rPr>
            </w:pPr>
            <w:r w:rsidRPr="00C95FE6">
              <w:rPr>
                <w:b/>
              </w:rPr>
              <w:t xml:space="preserve">Câu </w:t>
            </w:r>
            <w:r>
              <w:rPr>
                <w:b/>
              </w:rPr>
              <w:t>I</w:t>
            </w:r>
            <w:r>
              <w:rPr>
                <w:b/>
              </w:rPr>
              <w:t>V</w:t>
            </w:r>
          </w:p>
        </w:tc>
        <w:tc>
          <w:tcPr>
            <w:tcW w:w="7938" w:type="dxa"/>
            <w:tcBorders>
              <w:top w:val="single" w:sz="4" w:space="0" w:color="auto"/>
              <w:left w:val="single" w:sz="4" w:space="0" w:color="auto"/>
              <w:bottom w:val="single" w:sz="4" w:space="0" w:color="auto"/>
              <w:right w:val="single" w:sz="4" w:space="0" w:color="auto"/>
            </w:tcBorders>
            <w:hideMark/>
          </w:tcPr>
          <w:p w:rsidR="004B0B6C" w:rsidRPr="00C95FE6" w:rsidRDefault="00C83616" w:rsidP="005E0DE9">
            <w:pPr>
              <w:jc w:val="both"/>
              <w:rPr>
                <w:b/>
                <w:i/>
              </w:rPr>
            </w:pPr>
            <w:r>
              <w:rPr>
                <w:b/>
              </w:rPr>
              <w:t>3</w:t>
            </w:r>
            <w:r w:rsidR="004B0B6C" w:rsidRPr="00C95FE6">
              <w:rPr>
                <w:b/>
              </w:rPr>
              <w:t xml:space="preserve"> điểm</w:t>
            </w:r>
          </w:p>
        </w:tc>
        <w:tc>
          <w:tcPr>
            <w:tcW w:w="850" w:type="dxa"/>
            <w:tcBorders>
              <w:top w:val="single" w:sz="4" w:space="0" w:color="auto"/>
              <w:left w:val="single" w:sz="4" w:space="0" w:color="auto"/>
              <w:bottom w:val="single" w:sz="4" w:space="0" w:color="auto"/>
              <w:right w:val="single" w:sz="4" w:space="0" w:color="auto"/>
            </w:tcBorders>
            <w:hideMark/>
          </w:tcPr>
          <w:p w:rsidR="004B0B6C" w:rsidRPr="00C95FE6" w:rsidRDefault="004B0B6C" w:rsidP="005E0DE9">
            <w:pPr>
              <w:jc w:val="both"/>
              <w:rPr>
                <w:b/>
                <w:i/>
              </w:rPr>
            </w:pPr>
            <w:r w:rsidRPr="00C95FE6">
              <w:rPr>
                <w:b/>
              </w:rPr>
              <w:t>Điểm</w:t>
            </w:r>
          </w:p>
        </w:tc>
      </w:tr>
      <w:tr w:rsidR="004B0B6C" w:rsidRPr="00C95FE6" w:rsidTr="004B0B6C">
        <w:tc>
          <w:tcPr>
            <w:tcW w:w="1101" w:type="dxa"/>
            <w:tcBorders>
              <w:top w:val="single" w:sz="4" w:space="0" w:color="auto"/>
              <w:left w:val="single" w:sz="4" w:space="0" w:color="auto"/>
              <w:bottom w:val="single" w:sz="4" w:space="0" w:color="auto"/>
              <w:right w:val="single" w:sz="4" w:space="0" w:color="auto"/>
            </w:tcBorders>
            <w:vAlign w:val="center"/>
          </w:tcPr>
          <w:p w:rsidR="004B0B6C" w:rsidRPr="006B3FD2" w:rsidRDefault="006B3FD2" w:rsidP="005E0DE9">
            <w:pPr>
              <w:jc w:val="both"/>
              <w:rPr>
                <w:b/>
              </w:rPr>
            </w:pPr>
            <w:r w:rsidRPr="006B3FD2">
              <w:rPr>
                <w:b/>
              </w:rPr>
              <w:t>1</w:t>
            </w:r>
          </w:p>
          <w:p w:rsidR="004B0B6C" w:rsidRPr="00C95FE6" w:rsidRDefault="004B0B6C" w:rsidP="005E0DE9">
            <w:pPr>
              <w:jc w:val="both"/>
              <w:rPr>
                <w:b/>
                <w:i/>
              </w:rPr>
            </w:pPr>
          </w:p>
        </w:tc>
        <w:tc>
          <w:tcPr>
            <w:tcW w:w="7938" w:type="dxa"/>
            <w:tcBorders>
              <w:top w:val="single" w:sz="4" w:space="0" w:color="auto"/>
              <w:left w:val="single" w:sz="4" w:space="0" w:color="auto"/>
              <w:bottom w:val="single" w:sz="4" w:space="0" w:color="auto"/>
              <w:right w:val="single" w:sz="4" w:space="0" w:color="auto"/>
            </w:tcBorders>
          </w:tcPr>
          <w:p w:rsidR="004B0B6C" w:rsidRPr="00C95FE6" w:rsidRDefault="004B0B6C" w:rsidP="004B0B6C">
            <w:pPr>
              <w:spacing w:before="60" w:after="60" w:line="440" w:lineRule="exact"/>
              <w:jc w:val="both"/>
            </w:pPr>
            <w:r w:rsidRPr="00C95FE6">
              <w:rPr>
                <w:b/>
              </w:rPr>
              <w:t xml:space="preserve">Câu </w:t>
            </w:r>
            <w:r>
              <w:rPr>
                <w:b/>
              </w:rPr>
              <w:t>IV</w:t>
            </w:r>
            <w:r w:rsidRPr="00C95FE6">
              <w:rPr>
                <w:b/>
              </w:rPr>
              <w:t>:</w:t>
            </w:r>
            <w:r w:rsidRPr="00C95FE6">
              <w:t>Theo quy tắc bàn tay phải dòng điện qua MN theo chiều từ N đến M</w:t>
            </w:r>
          </w:p>
          <w:p w:rsidR="004B0B6C" w:rsidRPr="00C95FE6" w:rsidRDefault="004B0B6C" w:rsidP="004B0B6C">
            <w:pPr>
              <w:spacing w:before="60" w:after="60" w:line="440" w:lineRule="exact"/>
              <w:jc w:val="both"/>
            </w:pPr>
            <w:r w:rsidRPr="00C95FE6">
              <w:t>Suất điện động cảm ứng xuất hiện trong đoạn thanh dẫn giữa hai điểm tiếp xúc (gọi l là chiều dài của thanh dẫn giữa hai điểm tiếp xúc)</w:t>
            </w:r>
          </w:p>
          <w:p w:rsidR="004B0B6C" w:rsidRPr="00C95FE6" w:rsidRDefault="004B0B6C" w:rsidP="004B0B6C">
            <w:pPr>
              <w:spacing w:before="60" w:after="60" w:line="440" w:lineRule="exact"/>
              <w:jc w:val="both"/>
            </w:pPr>
            <w:r w:rsidRPr="00C95FE6">
              <w:t>e= Blv</w:t>
            </w:r>
          </w:p>
          <w:p w:rsidR="004B0B6C" w:rsidRPr="00C95FE6" w:rsidRDefault="004B0B6C" w:rsidP="004B0B6C">
            <w:pPr>
              <w:spacing w:before="60" w:after="60" w:line="440" w:lineRule="exact"/>
              <w:jc w:val="both"/>
            </w:pPr>
            <w:r w:rsidRPr="00C95FE6">
              <w:t>Điện trở của đoạn thanh dẫn giữa hai điểm tiếp xúc</w:t>
            </w:r>
          </w:p>
          <w:p w:rsidR="004B0B6C" w:rsidRPr="00C95FE6" w:rsidRDefault="004B0B6C" w:rsidP="004B0B6C">
            <w:pPr>
              <w:spacing w:before="60" w:after="60" w:line="440" w:lineRule="exact"/>
              <w:jc w:val="both"/>
            </w:pPr>
            <w:r w:rsidRPr="00C95FE6">
              <w:t>R = lr</w:t>
            </w:r>
          </w:p>
          <w:p w:rsidR="004B0B6C" w:rsidRPr="00C95FE6" w:rsidRDefault="004B0B6C" w:rsidP="004B0B6C">
            <w:pPr>
              <w:spacing w:before="60" w:after="60" w:line="440" w:lineRule="exact"/>
              <w:jc w:val="both"/>
            </w:pPr>
            <w:r w:rsidRPr="00C95FE6">
              <w:t>Cường độ dòng điện chạy trong đoạn thanh dẫn</w:t>
            </w:r>
          </w:p>
          <w:p w:rsidR="004B0B6C" w:rsidRPr="00C95FE6" w:rsidRDefault="004B0B6C" w:rsidP="004B0B6C">
            <w:pPr>
              <w:jc w:val="both"/>
              <w:rPr>
                <w:i/>
              </w:rPr>
            </w:pPr>
            <w:r w:rsidRPr="00C95FE6">
              <w:t>I = e/R = Bv/r</w:t>
            </w:r>
          </w:p>
        </w:tc>
        <w:tc>
          <w:tcPr>
            <w:tcW w:w="850" w:type="dxa"/>
            <w:tcBorders>
              <w:top w:val="single" w:sz="4" w:space="0" w:color="auto"/>
              <w:left w:val="single" w:sz="4" w:space="0" w:color="auto"/>
              <w:bottom w:val="single" w:sz="4" w:space="0" w:color="auto"/>
              <w:right w:val="single" w:sz="4" w:space="0" w:color="auto"/>
            </w:tcBorders>
          </w:tcPr>
          <w:p w:rsidR="004B0B6C" w:rsidRPr="00C95FE6" w:rsidRDefault="004B0B6C" w:rsidP="005E0DE9">
            <w:pPr>
              <w:jc w:val="both"/>
              <w:rPr>
                <w:i/>
              </w:rPr>
            </w:pPr>
          </w:p>
          <w:p w:rsidR="004B0B6C" w:rsidRPr="00C95FE6" w:rsidRDefault="004B0B6C" w:rsidP="005E0DE9">
            <w:pPr>
              <w:jc w:val="both"/>
              <w:rPr>
                <w:i/>
              </w:rPr>
            </w:pPr>
          </w:p>
          <w:p w:rsidR="004B0B6C" w:rsidRPr="00C95FE6" w:rsidRDefault="00416574" w:rsidP="005E0DE9">
            <w:pPr>
              <w:jc w:val="both"/>
              <w:rPr>
                <w:i/>
              </w:rPr>
            </w:pPr>
            <w:r>
              <w:rPr>
                <w:i/>
              </w:rPr>
              <w:t>0.</w:t>
            </w:r>
            <w:r w:rsidR="00C83616">
              <w:rPr>
                <w:i/>
              </w:rPr>
              <w:t>5</w:t>
            </w:r>
          </w:p>
          <w:p w:rsidR="004B0B6C" w:rsidRDefault="004B0B6C" w:rsidP="005E0DE9">
            <w:pPr>
              <w:jc w:val="both"/>
              <w:rPr>
                <w:i/>
              </w:rPr>
            </w:pPr>
          </w:p>
          <w:p w:rsidR="00416574" w:rsidRDefault="00416574" w:rsidP="005E0DE9">
            <w:pPr>
              <w:jc w:val="both"/>
              <w:rPr>
                <w:i/>
              </w:rPr>
            </w:pPr>
          </w:p>
          <w:p w:rsidR="00416574" w:rsidRDefault="00416574" w:rsidP="005E0DE9">
            <w:pPr>
              <w:jc w:val="both"/>
              <w:rPr>
                <w:i/>
              </w:rPr>
            </w:pPr>
          </w:p>
          <w:p w:rsidR="00416574" w:rsidRDefault="00416574" w:rsidP="005E0DE9">
            <w:pPr>
              <w:jc w:val="both"/>
              <w:rPr>
                <w:i/>
              </w:rPr>
            </w:pPr>
            <w:r>
              <w:rPr>
                <w:i/>
              </w:rPr>
              <w:t>0.</w:t>
            </w:r>
            <w:r w:rsidR="00C83616">
              <w:rPr>
                <w:i/>
              </w:rPr>
              <w:t>5</w:t>
            </w:r>
          </w:p>
          <w:p w:rsidR="00416574" w:rsidRDefault="00416574" w:rsidP="005E0DE9">
            <w:pPr>
              <w:jc w:val="both"/>
              <w:rPr>
                <w:i/>
              </w:rPr>
            </w:pPr>
          </w:p>
          <w:p w:rsidR="00416574" w:rsidRDefault="00416574" w:rsidP="005E0DE9">
            <w:pPr>
              <w:jc w:val="both"/>
              <w:rPr>
                <w:i/>
              </w:rPr>
            </w:pPr>
            <w:r>
              <w:rPr>
                <w:i/>
              </w:rPr>
              <w:t>0.</w:t>
            </w:r>
            <w:r w:rsidR="00C83616">
              <w:rPr>
                <w:i/>
              </w:rPr>
              <w:t>5</w:t>
            </w:r>
          </w:p>
          <w:p w:rsidR="00416574" w:rsidRDefault="00416574" w:rsidP="005E0DE9">
            <w:pPr>
              <w:jc w:val="both"/>
              <w:rPr>
                <w:i/>
              </w:rPr>
            </w:pPr>
          </w:p>
          <w:p w:rsidR="00C83616" w:rsidRDefault="00C83616" w:rsidP="005E0DE9">
            <w:pPr>
              <w:jc w:val="both"/>
              <w:rPr>
                <w:i/>
              </w:rPr>
            </w:pPr>
          </w:p>
          <w:p w:rsidR="00C83616" w:rsidRPr="00C95FE6" w:rsidRDefault="00C83616" w:rsidP="00C83616">
            <w:pPr>
              <w:jc w:val="both"/>
              <w:rPr>
                <w:i/>
              </w:rPr>
            </w:pPr>
            <w:r>
              <w:rPr>
                <w:i/>
              </w:rPr>
              <w:t>0.5</w:t>
            </w:r>
          </w:p>
        </w:tc>
      </w:tr>
      <w:tr w:rsidR="004B0B6C" w:rsidRPr="00C95FE6" w:rsidTr="004B0B6C">
        <w:tc>
          <w:tcPr>
            <w:tcW w:w="1101" w:type="dxa"/>
            <w:tcBorders>
              <w:top w:val="single" w:sz="4" w:space="0" w:color="auto"/>
              <w:left w:val="single" w:sz="4" w:space="0" w:color="auto"/>
              <w:bottom w:val="single" w:sz="4" w:space="0" w:color="auto"/>
              <w:right w:val="single" w:sz="4" w:space="0" w:color="auto"/>
            </w:tcBorders>
            <w:vAlign w:val="center"/>
            <w:hideMark/>
          </w:tcPr>
          <w:p w:rsidR="004B0B6C" w:rsidRPr="00C95FE6" w:rsidRDefault="004B0B6C" w:rsidP="005E0DE9">
            <w:pPr>
              <w:jc w:val="both"/>
              <w:rPr>
                <w:b/>
                <w:i/>
              </w:rPr>
            </w:pPr>
            <w:r>
              <w:rPr>
                <w:b/>
              </w:rPr>
              <w:t>2</w:t>
            </w:r>
          </w:p>
        </w:tc>
        <w:tc>
          <w:tcPr>
            <w:tcW w:w="7938" w:type="dxa"/>
            <w:tcBorders>
              <w:top w:val="single" w:sz="4" w:space="0" w:color="auto"/>
              <w:left w:val="single" w:sz="4" w:space="0" w:color="auto"/>
              <w:bottom w:val="single" w:sz="4" w:space="0" w:color="auto"/>
              <w:right w:val="single" w:sz="4" w:space="0" w:color="auto"/>
            </w:tcBorders>
          </w:tcPr>
          <w:p w:rsidR="004B0B6C" w:rsidRPr="00C95FE6" w:rsidRDefault="004B0B6C" w:rsidP="004B0B6C">
            <w:pPr>
              <w:jc w:val="both"/>
            </w:pPr>
            <w:r w:rsidRPr="00C95FE6">
              <w:t>Lực F có độ lớn bằng lực từ tác dụng lên đoạn dây dẫn</w:t>
            </w:r>
          </w:p>
          <w:p w:rsidR="004B0B6C" w:rsidRPr="00C95FE6" w:rsidRDefault="004B0B6C" w:rsidP="004B0B6C">
            <w:pPr>
              <w:jc w:val="both"/>
            </w:pPr>
            <w:r w:rsidRPr="00C95FE6">
              <w:t xml:space="preserve">F = BIl = </w:t>
            </w:r>
            <w:r w:rsidRPr="00C95FE6">
              <w:rPr>
                <w:position w:val="-24"/>
              </w:rPr>
              <w:object w:dxaOrig="576" w:dyaOrig="720">
                <v:shape id="_x0000_i1054" type="#_x0000_t75" style="width:28.8pt;height:36pt" o:ole="">
                  <v:imagedata r:id="rId132" o:title=""/>
                </v:shape>
                <o:OLEObject Type="Embed" ProgID="Equation.DSMT4" ShapeID="_x0000_i1054" DrawAspect="Content" ObjectID="_1755182589" r:id="rId133"/>
              </w:object>
            </w:r>
            <w:r w:rsidRPr="00C95FE6">
              <w:t xml:space="preserve"> với  </w:t>
            </w:r>
            <w:r w:rsidRPr="00C95FE6">
              <w:rPr>
                <w:position w:val="-26"/>
              </w:rPr>
              <w:object w:dxaOrig="3480" w:dyaOrig="720">
                <v:shape id="_x0000_i1055" type="#_x0000_t75" style="width:174pt;height:36pt" o:ole="">
                  <v:imagedata r:id="rId134" o:title=""/>
                </v:shape>
                <o:OLEObject Type="Embed" ProgID="Equation.DSMT4" ShapeID="_x0000_i1055" DrawAspect="Content" ObjectID="_1755182590" r:id="rId135"/>
              </w:object>
            </w:r>
          </w:p>
          <w:p w:rsidR="004B0B6C" w:rsidRPr="00C95FE6" w:rsidRDefault="004B0B6C" w:rsidP="004B0B6C">
            <w:pPr>
              <w:jc w:val="both"/>
            </w:pPr>
            <w:r w:rsidRPr="00C95FE6">
              <w:lastRenderedPageBreak/>
              <w:t>Biểu thức F theo t</w:t>
            </w:r>
          </w:p>
          <w:p w:rsidR="004B0B6C" w:rsidRPr="00C95FE6" w:rsidRDefault="004B0B6C" w:rsidP="004B0B6C">
            <w:pPr>
              <w:jc w:val="both"/>
              <w:rPr>
                <w:i/>
              </w:rPr>
            </w:pPr>
            <w:r w:rsidRPr="00C95FE6">
              <w:rPr>
                <w:position w:val="-24"/>
              </w:rPr>
              <w:object w:dxaOrig="2124" w:dyaOrig="660">
                <v:shape id="_x0000_i1056" type="#_x0000_t75" style="width:106.2pt;height:33pt" o:ole="">
                  <v:imagedata r:id="rId136" o:title=""/>
                </v:shape>
                <o:OLEObject Type="Embed" ProgID="Equation.DSMT4" ShapeID="_x0000_i1056" DrawAspect="Content" ObjectID="_1755182591" r:id="rId137"/>
              </w:object>
            </w:r>
          </w:p>
        </w:tc>
        <w:tc>
          <w:tcPr>
            <w:tcW w:w="850" w:type="dxa"/>
            <w:tcBorders>
              <w:top w:val="single" w:sz="4" w:space="0" w:color="auto"/>
              <w:left w:val="single" w:sz="4" w:space="0" w:color="auto"/>
              <w:bottom w:val="single" w:sz="4" w:space="0" w:color="auto"/>
              <w:right w:val="single" w:sz="4" w:space="0" w:color="auto"/>
            </w:tcBorders>
          </w:tcPr>
          <w:p w:rsidR="00C83616" w:rsidRDefault="00C83616" w:rsidP="005E0DE9">
            <w:pPr>
              <w:jc w:val="both"/>
              <w:rPr>
                <w:i/>
              </w:rPr>
            </w:pPr>
          </w:p>
          <w:p w:rsidR="00C83616" w:rsidRDefault="00C83616" w:rsidP="005E0DE9">
            <w:pPr>
              <w:jc w:val="both"/>
              <w:rPr>
                <w:i/>
              </w:rPr>
            </w:pPr>
            <w:r>
              <w:rPr>
                <w:i/>
              </w:rPr>
              <w:t>0.5</w:t>
            </w:r>
          </w:p>
          <w:p w:rsidR="00C83616" w:rsidRDefault="00C83616" w:rsidP="005E0DE9">
            <w:pPr>
              <w:jc w:val="both"/>
              <w:rPr>
                <w:i/>
              </w:rPr>
            </w:pPr>
          </w:p>
          <w:p w:rsidR="00C83616" w:rsidRDefault="00C83616" w:rsidP="005E0DE9">
            <w:pPr>
              <w:jc w:val="both"/>
              <w:rPr>
                <w:i/>
              </w:rPr>
            </w:pPr>
          </w:p>
          <w:p w:rsidR="00C83616" w:rsidRPr="00C95FE6" w:rsidRDefault="00C83616" w:rsidP="005E0DE9">
            <w:pPr>
              <w:jc w:val="both"/>
              <w:rPr>
                <w:i/>
              </w:rPr>
            </w:pPr>
            <w:r>
              <w:rPr>
                <w:i/>
              </w:rPr>
              <w:lastRenderedPageBreak/>
              <w:t>0.5</w:t>
            </w:r>
          </w:p>
          <w:p w:rsidR="004B0B6C" w:rsidRPr="00C95FE6" w:rsidRDefault="004B0B6C" w:rsidP="005E0DE9">
            <w:pPr>
              <w:jc w:val="both"/>
              <w:rPr>
                <w:i/>
              </w:rPr>
            </w:pPr>
          </w:p>
          <w:p w:rsidR="004B0B6C" w:rsidRPr="00C95FE6" w:rsidRDefault="004B0B6C" w:rsidP="005E0DE9">
            <w:pPr>
              <w:jc w:val="both"/>
              <w:rPr>
                <w:i/>
              </w:rPr>
            </w:pPr>
          </w:p>
        </w:tc>
      </w:tr>
    </w:tbl>
    <w:p w:rsidR="004B0B6C" w:rsidRDefault="004B0B6C" w:rsidP="00067C79"/>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938"/>
        <w:gridCol w:w="850"/>
      </w:tblGrid>
      <w:tr w:rsidR="004B0B6C" w:rsidRPr="00C95FE6" w:rsidTr="004B0B6C">
        <w:tc>
          <w:tcPr>
            <w:tcW w:w="1101" w:type="dxa"/>
            <w:tcBorders>
              <w:top w:val="single" w:sz="4" w:space="0" w:color="auto"/>
              <w:left w:val="single" w:sz="4" w:space="0" w:color="auto"/>
              <w:bottom w:val="single" w:sz="4" w:space="0" w:color="auto"/>
              <w:right w:val="single" w:sz="4" w:space="0" w:color="auto"/>
            </w:tcBorders>
            <w:vAlign w:val="center"/>
            <w:hideMark/>
          </w:tcPr>
          <w:p w:rsidR="004B0B6C" w:rsidRPr="00C95FE6" w:rsidRDefault="004B0B6C" w:rsidP="005E0DE9">
            <w:pPr>
              <w:jc w:val="both"/>
              <w:rPr>
                <w:b/>
                <w:i/>
              </w:rPr>
            </w:pPr>
            <w:r w:rsidRPr="00C95FE6">
              <w:rPr>
                <w:b/>
              </w:rPr>
              <w:t xml:space="preserve">Câu </w:t>
            </w:r>
            <w:r>
              <w:rPr>
                <w:b/>
              </w:rPr>
              <w:t>V</w:t>
            </w:r>
          </w:p>
        </w:tc>
        <w:tc>
          <w:tcPr>
            <w:tcW w:w="7938" w:type="dxa"/>
            <w:tcBorders>
              <w:top w:val="single" w:sz="4" w:space="0" w:color="auto"/>
              <w:left w:val="single" w:sz="4" w:space="0" w:color="auto"/>
              <w:bottom w:val="single" w:sz="4" w:space="0" w:color="auto"/>
              <w:right w:val="single" w:sz="4" w:space="0" w:color="auto"/>
            </w:tcBorders>
            <w:hideMark/>
          </w:tcPr>
          <w:p w:rsidR="004B0B6C" w:rsidRPr="00C95FE6" w:rsidRDefault="006B3FD2" w:rsidP="005E0DE9">
            <w:pPr>
              <w:jc w:val="both"/>
              <w:rPr>
                <w:b/>
                <w:i/>
              </w:rPr>
            </w:pPr>
            <w:r>
              <w:rPr>
                <w:b/>
              </w:rPr>
              <w:t>2</w:t>
            </w:r>
            <w:r w:rsidR="004B0B6C" w:rsidRPr="00C95FE6">
              <w:rPr>
                <w:b/>
              </w:rPr>
              <w:t xml:space="preserve"> điểm</w:t>
            </w:r>
          </w:p>
        </w:tc>
        <w:tc>
          <w:tcPr>
            <w:tcW w:w="850" w:type="dxa"/>
            <w:tcBorders>
              <w:top w:val="single" w:sz="4" w:space="0" w:color="auto"/>
              <w:left w:val="single" w:sz="4" w:space="0" w:color="auto"/>
              <w:bottom w:val="single" w:sz="4" w:space="0" w:color="auto"/>
              <w:right w:val="single" w:sz="4" w:space="0" w:color="auto"/>
            </w:tcBorders>
            <w:hideMark/>
          </w:tcPr>
          <w:p w:rsidR="004B0B6C" w:rsidRPr="00C95FE6" w:rsidRDefault="004B0B6C" w:rsidP="005E0DE9">
            <w:pPr>
              <w:jc w:val="both"/>
              <w:rPr>
                <w:b/>
                <w:i/>
              </w:rPr>
            </w:pPr>
            <w:r w:rsidRPr="00C95FE6">
              <w:rPr>
                <w:b/>
              </w:rPr>
              <w:t>Điểm</w:t>
            </w:r>
          </w:p>
        </w:tc>
      </w:tr>
      <w:tr w:rsidR="004B0B6C" w:rsidRPr="00C95FE6" w:rsidTr="004B0B6C">
        <w:tc>
          <w:tcPr>
            <w:tcW w:w="1101" w:type="dxa"/>
            <w:tcBorders>
              <w:top w:val="single" w:sz="4" w:space="0" w:color="auto"/>
              <w:left w:val="single" w:sz="4" w:space="0" w:color="auto"/>
              <w:bottom w:val="single" w:sz="4" w:space="0" w:color="auto"/>
              <w:right w:val="single" w:sz="4" w:space="0" w:color="auto"/>
            </w:tcBorders>
            <w:vAlign w:val="center"/>
          </w:tcPr>
          <w:p w:rsidR="004B0B6C" w:rsidRPr="00C95FE6" w:rsidRDefault="004B0B6C" w:rsidP="005E0DE9">
            <w:pPr>
              <w:jc w:val="both"/>
              <w:rPr>
                <w:i/>
              </w:rPr>
            </w:pPr>
          </w:p>
          <w:p w:rsidR="004B0B6C" w:rsidRPr="00C95FE6" w:rsidRDefault="004B0B6C" w:rsidP="005E0DE9">
            <w:pPr>
              <w:jc w:val="both"/>
              <w:rPr>
                <w:b/>
                <w:i/>
              </w:rPr>
            </w:pPr>
          </w:p>
        </w:tc>
        <w:tc>
          <w:tcPr>
            <w:tcW w:w="7938" w:type="dxa"/>
            <w:tcBorders>
              <w:top w:val="single" w:sz="4" w:space="0" w:color="auto"/>
              <w:left w:val="single" w:sz="4" w:space="0" w:color="auto"/>
              <w:bottom w:val="single" w:sz="4" w:space="0" w:color="auto"/>
              <w:right w:val="single" w:sz="4" w:space="0" w:color="auto"/>
            </w:tcBorders>
          </w:tcPr>
          <w:p w:rsidR="004B0B6C" w:rsidRPr="00C95FE6" w:rsidRDefault="004B0B6C" w:rsidP="004B0B6C">
            <w:pPr>
              <w:rPr>
                <w:b/>
              </w:rPr>
            </w:pPr>
            <w:r w:rsidRPr="00C95FE6">
              <w:rPr>
                <w:b/>
              </w:rPr>
              <w:t>Phương án thực hành:</w:t>
            </w:r>
          </w:p>
          <w:p w:rsidR="004B0B6C" w:rsidRPr="00C95FE6" w:rsidRDefault="004B0B6C" w:rsidP="004B0B6C">
            <w:pPr>
              <w:ind w:left="360"/>
            </w:pPr>
            <w:r w:rsidRPr="00C95FE6">
              <w:rPr>
                <w:noProof/>
                <w:lang w:val="en-GB" w:eastAsia="en-GB"/>
              </w:rPr>
              <mc:AlternateContent>
                <mc:Choice Requires="wpg">
                  <w:drawing>
                    <wp:anchor distT="0" distB="0" distL="114300" distR="114300" simplePos="0" relativeHeight="251716608" behindDoc="0" locked="0" layoutInCell="1" allowOverlap="1" wp14:anchorId="4E9722AA" wp14:editId="1719A67B">
                      <wp:simplePos x="0" y="0"/>
                      <wp:positionH relativeFrom="column">
                        <wp:posOffset>3149600</wp:posOffset>
                      </wp:positionH>
                      <wp:positionV relativeFrom="paragraph">
                        <wp:posOffset>57150</wp:posOffset>
                      </wp:positionV>
                      <wp:extent cx="1821180" cy="1821815"/>
                      <wp:effectExtent l="0" t="0" r="0" b="0"/>
                      <wp:wrapNone/>
                      <wp:docPr id="265" name="Group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1180" cy="1821815"/>
                                <a:chOff x="8652" y="5445"/>
                                <a:chExt cx="2868" cy="2869"/>
                              </a:xfrm>
                            </wpg:grpSpPr>
                            <wps:wsp>
                              <wps:cNvPr id="266" name="Rectangle 231"/>
                              <wps:cNvSpPr>
                                <a:spLocks noChangeArrowheads="1"/>
                              </wps:cNvSpPr>
                              <wps:spPr bwMode="auto">
                                <a:xfrm>
                                  <a:off x="8652" y="5445"/>
                                  <a:ext cx="2759" cy="2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0B6C" w:rsidRDefault="004B0B6C" w:rsidP="004B0B6C">
                                    <w:r>
                                      <w:rPr>
                                        <w:noProof/>
                                        <w:lang w:val="en-GB" w:eastAsia="en-GB"/>
                                      </w:rPr>
                                      <w:drawing>
                                        <wp:inline distT="0" distB="0" distL="0" distR="0" wp14:anchorId="0BCBBFC2" wp14:editId="22882283">
                                          <wp:extent cx="1569720" cy="165354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69720" cy="1653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267" name="Text Box 232"/>
                              <wps:cNvSpPr txBox="1">
                                <a:spLocks noChangeArrowheads="1"/>
                              </wps:cNvSpPr>
                              <wps:spPr bwMode="auto">
                                <a:xfrm>
                                  <a:off x="10080" y="5579"/>
                                  <a:ext cx="36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B0B6C" w:rsidRDefault="004B0B6C" w:rsidP="004B0B6C">
                                    <w:r>
                                      <w:t>E</w:t>
                                    </w:r>
                                  </w:p>
                                </w:txbxContent>
                              </wps:txbx>
                              <wps:bodyPr rot="0" vert="horz" wrap="square" lIns="91440" tIns="45720" rIns="91440" bIns="45720" anchor="t" anchorCtr="0" upright="1">
                                <a:noAutofit/>
                              </wps:bodyPr>
                            </wps:wsp>
                            <wps:wsp>
                              <wps:cNvPr id="268" name="Line 233"/>
                              <wps:cNvCnPr/>
                              <wps:spPr bwMode="auto">
                                <a:xfrm>
                                  <a:off x="9970" y="575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234"/>
                              <wps:cNvCnPr/>
                              <wps:spPr bwMode="auto">
                                <a:xfrm>
                                  <a:off x="10536" y="596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5" o:spid="_x0000_s1074" style="position:absolute;left:0;text-align:left;margin-left:248pt;margin-top:4.5pt;width:143.4pt;height:143.45pt;z-index:251716608" coordorigin="8652,5445" coordsize="2868,2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">
                      <v:rect id="Rectangle 231" o:spid="_x0000_s1075" style="position:absolute;left:8652;top:5445;width:2759;height:27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QOg8MA&#10;AADcAAAADwAAAGRycy9kb3ducmV2LnhtbESP0WoCMRRE3wv9h3ALfSmadJGlrEaR0taiT1U/4LK5&#10;7gY3N0sS1/XvG6HQx2FmzjCL1eg6MVCI1rOG16kCQVx7Y7nRcDx8Tt5AxIRssPNMGm4UYbV8fFhg&#10;ZfyVf2jYp0ZkCMcKNbQp9ZWUsW7JYZz6njh7Jx8cpixDI03Aa4a7ThZKldKh5bzQYk/vLdXn/cVp&#10;mH0V2w/7onbWDRc8bmVQG95p/fw0rucgEo3pP/zX/jYairKE+5l8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QOg8MAAADcAAAADwAAAAAAAAAAAAAAAACYAgAAZHJzL2Rv&#10;d25yZXYueG1sUEsFBgAAAAAEAAQA9QAAAIgDAAAAAA==&#10;" filled="f" stroked="f">
                        <v:textbox style="mso-fit-shape-to-text:t">
                          <w:txbxContent>
                            <w:p w:rsidR="004B0B6C" w:rsidRDefault="004B0B6C" w:rsidP="004B0B6C">
                              <w:r>
                                <w:rPr>
                                  <w:noProof/>
                                  <w:lang w:val="en-GB" w:eastAsia="en-GB"/>
                                </w:rPr>
                                <w:drawing>
                                  <wp:inline distT="0" distB="0" distL="0" distR="0" wp14:anchorId="0BCBBFC2" wp14:editId="22882283">
                                    <wp:extent cx="1569720" cy="165354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69720" cy="1653540"/>
                                            </a:xfrm>
                                            <a:prstGeom prst="rect">
                                              <a:avLst/>
                                            </a:prstGeom>
                                            <a:noFill/>
                                            <a:ln>
                                              <a:noFill/>
                                            </a:ln>
                                          </pic:spPr>
                                        </pic:pic>
                                      </a:graphicData>
                                    </a:graphic>
                                  </wp:inline>
                                </w:drawing>
                              </w:r>
                            </w:p>
                          </w:txbxContent>
                        </v:textbox>
                      </v:rect>
                      <v:shape id="Text Box 232" o:spid="_x0000_s1076" type="#_x0000_t202" style="position:absolute;left:10080;top:5579;width:3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9TucMA&#10;AADcAAAADwAAAGRycy9kb3ducmV2LnhtbESP0YrCMBRE34X9h3AXfBFNV7TVapRV2MXXqh9wba5t&#10;sbkpTbT17zfCgo/DzJxh1tve1OJBrassK/iaRCCIc6srLhScTz/jBQjnkTXWlknBkxxsNx+DNaba&#10;dpzR4+gLESDsUlRQet+kUrq8JINuYhvi4F1ta9AH2RZSt9gFuKnlNIpiabDisFBiQ/uS8tvxbhRc&#10;D91ovuwuv/6cZLN4h1VysU+lhp/99wqEp96/w//tg1YwjRN4nQ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9TucMAAADcAAAADwAAAAAAAAAAAAAAAACYAgAAZHJzL2Rv&#10;d25yZXYueG1sUEsFBgAAAAAEAAQA9QAAAIgDAAAAAA==&#10;" stroked="f">
                        <v:textbox>
                          <w:txbxContent>
                            <w:p w:rsidR="004B0B6C" w:rsidRDefault="004B0B6C" w:rsidP="004B0B6C">
                              <w:r>
                                <w:t>E</w:t>
                              </w:r>
                            </w:p>
                          </w:txbxContent>
                        </v:textbox>
                      </v:shape>
                      <v:line id="Line 233" o:spid="_x0000_s1077" style="position:absolute;visibility:visible;mso-wrap-style:square" from="9970,5759" to="9970,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IBMQAAADcAAAADwAAAGRycy9kb3ducmV2LnhtbERPy2rCQBTdF/oPwy10VydaCJI6EbEU&#10;tAupD6jLm8w1SZu5E2amSfz7zkJweTjvxXI0rejJ+caygukkAUFcWt1wpeB0/HiZg/ABWWNrmRRc&#10;ycMyf3xYYKbtwHvqD6ESMYR9hgrqELpMSl/WZNBPbEccuYt1BkOErpLa4RDDTStnSZJKgw3Hhho7&#10;WtdU/h7+jILd61far7afm/F7mxbl+744/wxOqeencfUGItAY7uKbe6MVzNK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YgExAAAANwAAAAPAAAAAAAAAAAA&#10;AAAAAKECAABkcnMvZG93bnJldi54bWxQSwUGAAAAAAQABAD5AAAAkgMAAAAA&#10;"/>
                      <v:line id="Line 234" o:spid="_x0000_s1078" style="position:absolute;visibility:visible;mso-wrap-style:square" from="10536,5967" to="10536,6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tn8YAAADcAAAADwAAAGRycy9kb3ducmV2LnhtbESPQWvCQBSE7wX/w/IEb3VThdBGVxFL&#10;QT2Uagt6fGafSWr2bdhdk/TfdwtCj8PMfMPMl72pRUvOV5YVPI0TEMS51RUXCr4+3x6fQfiArLG2&#10;TAp+yMNyMXiYY6Ztx3tqD6EQEcI+QwVlCE0mpc9LMujHtiGO3sU6gyFKV0jtsItwU8tJkqTSYMVx&#10;ocSG1iXl18PNKHiffqTtarvb9Mdtes5f9+fTd+eUGg371QxEoD78h+/tjVYwSV/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5LZ/GAAAA3AAAAA8AAAAAAAAA&#10;AAAAAAAAoQIAAGRycy9kb3ducmV2LnhtbFBLBQYAAAAABAAEAPkAAACUAwAAAAA=&#10;"/>
                    </v:group>
                  </w:pict>
                </mc:Fallback>
              </mc:AlternateContent>
            </w:r>
            <w:r w:rsidRPr="00C95FE6">
              <w:t>Bố trí mạch điện như hình vẽ (hoặc mô tả đúng cách mắc).</w:t>
            </w:r>
          </w:p>
          <w:p w:rsidR="004B0B6C" w:rsidRPr="00C95FE6" w:rsidRDefault="004B0B6C" w:rsidP="004B0B6C">
            <w:pPr>
              <w:ind w:left="360"/>
            </w:pPr>
          </w:p>
          <w:p w:rsidR="004B0B6C" w:rsidRPr="00C95FE6" w:rsidRDefault="004B0B6C" w:rsidP="004B0B6C">
            <w:pPr>
              <w:tabs>
                <w:tab w:val="left" w:pos="380"/>
                <w:tab w:val="left" w:pos="3560"/>
                <w:tab w:val="center" w:pos="4968"/>
              </w:tabs>
              <w:jc w:val="both"/>
              <w:rPr>
                <w:rFonts w:ascii=".VnTime" w:hAnsi=".VnTime"/>
              </w:rPr>
            </w:pPr>
          </w:p>
          <w:p w:rsidR="004B0B6C" w:rsidRPr="00C95FE6" w:rsidRDefault="004B0B6C" w:rsidP="004B0B6C">
            <w:pPr>
              <w:tabs>
                <w:tab w:val="left" w:pos="380"/>
                <w:tab w:val="left" w:pos="3560"/>
                <w:tab w:val="center" w:pos="4968"/>
              </w:tabs>
              <w:jc w:val="both"/>
              <w:rPr>
                <w:rFonts w:ascii=".VnTime" w:hAnsi=".VnTime"/>
              </w:rPr>
            </w:pPr>
          </w:p>
          <w:p w:rsidR="004B0B6C" w:rsidRPr="00C95FE6" w:rsidRDefault="004B0B6C" w:rsidP="004B0B6C">
            <w:pPr>
              <w:tabs>
                <w:tab w:val="left" w:pos="380"/>
                <w:tab w:val="left" w:pos="3560"/>
                <w:tab w:val="center" w:pos="4968"/>
              </w:tabs>
              <w:jc w:val="both"/>
              <w:rPr>
                <w:rFonts w:ascii=".VnTime" w:hAnsi=".VnTime"/>
              </w:rPr>
            </w:pPr>
          </w:p>
          <w:p w:rsidR="004B0B6C" w:rsidRPr="00C95FE6" w:rsidRDefault="004B0B6C" w:rsidP="004B0B6C">
            <w:pPr>
              <w:tabs>
                <w:tab w:val="left" w:pos="380"/>
                <w:tab w:val="left" w:pos="3560"/>
                <w:tab w:val="center" w:pos="4968"/>
              </w:tabs>
              <w:jc w:val="both"/>
              <w:rPr>
                <w:rFonts w:ascii=".VnTime" w:hAnsi=".VnTime"/>
              </w:rPr>
            </w:pPr>
          </w:p>
          <w:p w:rsidR="004B0B6C" w:rsidRPr="00C95FE6" w:rsidRDefault="004B0B6C" w:rsidP="004B0B6C">
            <w:pPr>
              <w:tabs>
                <w:tab w:val="left" w:pos="380"/>
                <w:tab w:val="left" w:pos="3560"/>
                <w:tab w:val="center" w:pos="4968"/>
              </w:tabs>
              <w:jc w:val="both"/>
              <w:rPr>
                <w:rFonts w:ascii=".VnTime" w:hAnsi=".VnTime"/>
              </w:rPr>
            </w:pPr>
          </w:p>
          <w:p w:rsidR="004B0B6C" w:rsidRPr="00C95FE6" w:rsidRDefault="004B0B6C" w:rsidP="004B0B6C">
            <w:pPr>
              <w:tabs>
                <w:tab w:val="left" w:pos="380"/>
                <w:tab w:val="left" w:pos="3560"/>
                <w:tab w:val="center" w:pos="4968"/>
              </w:tabs>
              <w:jc w:val="both"/>
              <w:rPr>
                <w:rFonts w:ascii=".VnTime" w:hAnsi=".VnTime"/>
              </w:rPr>
            </w:pPr>
          </w:p>
          <w:p w:rsidR="004B0B6C" w:rsidRPr="00C95FE6" w:rsidRDefault="004B0B6C" w:rsidP="004B0B6C">
            <w:pPr>
              <w:tabs>
                <w:tab w:val="left" w:pos="380"/>
                <w:tab w:val="left" w:pos="3560"/>
                <w:tab w:val="center" w:pos="4968"/>
              </w:tabs>
              <w:jc w:val="both"/>
              <w:rPr>
                <w:rFonts w:ascii=".VnTime" w:hAnsi=".VnTime"/>
              </w:rPr>
            </w:pPr>
          </w:p>
          <w:p w:rsidR="004B0B6C" w:rsidRPr="00C95FE6" w:rsidRDefault="004B0B6C" w:rsidP="004B0B6C">
            <w:pPr>
              <w:tabs>
                <w:tab w:val="left" w:pos="380"/>
                <w:tab w:val="left" w:pos="3560"/>
                <w:tab w:val="center" w:pos="4968"/>
              </w:tabs>
              <w:jc w:val="both"/>
              <w:rPr>
                <w:rFonts w:ascii=".VnTime" w:hAnsi=".VnTime"/>
              </w:rPr>
            </w:pPr>
          </w:p>
          <w:p w:rsidR="004B0B6C" w:rsidRPr="00C95FE6" w:rsidRDefault="004B0B6C" w:rsidP="004B0B6C">
            <w:r w:rsidRPr="00C95FE6">
              <w:t>- Bước 1: Chỉ đóng K</w:t>
            </w:r>
            <w:r w:rsidRPr="00C95FE6">
              <w:rPr>
                <w:vertAlign w:val="subscript"/>
              </w:rPr>
              <w:t>1</w:t>
            </w:r>
            <w:r w:rsidRPr="00C95FE6">
              <w:t>: số chỉ ampe kế là I</w:t>
            </w:r>
            <w:r w:rsidRPr="00C95FE6">
              <w:rPr>
                <w:vertAlign w:val="subscript"/>
              </w:rPr>
              <w:t>1</w:t>
            </w:r>
            <w:r w:rsidRPr="00C95FE6">
              <w:t>.</w:t>
            </w:r>
          </w:p>
          <w:p w:rsidR="004B0B6C" w:rsidRPr="00C95FE6" w:rsidRDefault="004B0B6C" w:rsidP="004B0B6C">
            <w:pPr>
              <w:tabs>
                <w:tab w:val="left" w:pos="380"/>
                <w:tab w:val="left" w:pos="3560"/>
                <w:tab w:val="center" w:pos="4968"/>
              </w:tabs>
              <w:jc w:val="both"/>
            </w:pPr>
            <w:r w:rsidRPr="00C95FE6">
              <w:t xml:space="preserve">                     Ta có: E = I</w:t>
            </w:r>
            <w:r w:rsidRPr="00C95FE6">
              <w:rPr>
                <w:vertAlign w:val="subscript"/>
              </w:rPr>
              <w:t>1</w:t>
            </w:r>
            <w:r w:rsidRPr="00C95FE6">
              <w:t>(r + R</w:t>
            </w:r>
            <w:r w:rsidRPr="00C95FE6">
              <w:rPr>
                <w:vertAlign w:val="subscript"/>
              </w:rPr>
              <w:t>0</w:t>
            </w:r>
            <w:r w:rsidRPr="00C95FE6">
              <w:t>)                                                          (1) …….</w:t>
            </w:r>
          </w:p>
          <w:p w:rsidR="004B0B6C" w:rsidRPr="00C95FE6" w:rsidRDefault="004B0B6C" w:rsidP="004B0B6C">
            <w:pPr>
              <w:tabs>
                <w:tab w:val="left" w:pos="380"/>
              </w:tabs>
              <w:jc w:val="both"/>
            </w:pPr>
            <w:r w:rsidRPr="00C95FE6">
              <w:t>- Bước 2: Chỉ đóng K</w:t>
            </w:r>
            <w:r w:rsidRPr="00C95FE6">
              <w:rPr>
                <w:vertAlign w:val="subscript"/>
              </w:rPr>
              <w:t>2</w:t>
            </w:r>
            <w:r w:rsidRPr="00C95FE6">
              <w:t xml:space="preserve"> và dịch chuyển con chạy để ampe kế chỉ I</w:t>
            </w:r>
            <w:r w:rsidRPr="00C95FE6">
              <w:rPr>
                <w:vertAlign w:val="subscript"/>
              </w:rPr>
              <w:t>1</w:t>
            </w:r>
            <w:r w:rsidRPr="00C95FE6">
              <w:t>. Khi đó phần biến trở tham gia vào mạch điện có giá trị bằng R</w:t>
            </w:r>
            <w:r w:rsidRPr="00C95FE6">
              <w:rPr>
                <w:vertAlign w:val="subscript"/>
              </w:rPr>
              <w:t>0</w:t>
            </w:r>
            <w:r w:rsidRPr="00C95FE6">
              <w:t>. ……………………………</w:t>
            </w:r>
          </w:p>
          <w:p w:rsidR="004B0B6C" w:rsidRPr="00C95FE6" w:rsidRDefault="004B0B6C" w:rsidP="004B0B6C">
            <w:pPr>
              <w:jc w:val="both"/>
            </w:pPr>
            <w:r w:rsidRPr="00C95FE6">
              <w:t>- Bước 3: Giữ nguyên vị trí con chạy của biến trở ở bước 2 rồi đóng cả K</w:t>
            </w:r>
            <w:r w:rsidRPr="00C95FE6">
              <w:rPr>
                <w:vertAlign w:val="subscript"/>
              </w:rPr>
              <w:t>1</w:t>
            </w:r>
            <w:r w:rsidRPr="00C95FE6">
              <w:t xml:space="preserve"> và K</w:t>
            </w:r>
            <w:r w:rsidRPr="00C95FE6">
              <w:rPr>
                <w:vertAlign w:val="subscript"/>
              </w:rPr>
              <w:t>2</w:t>
            </w:r>
            <w:r w:rsidRPr="00C95FE6">
              <w:t>, số chỉ ampe kế làI</w:t>
            </w:r>
            <w:r w:rsidRPr="00C95FE6">
              <w:rPr>
                <w:vertAlign w:val="subscript"/>
              </w:rPr>
              <w:t>2</w:t>
            </w:r>
            <w:r w:rsidRPr="00C95FE6">
              <w:t>. Ta có: E = I</w:t>
            </w:r>
            <w:r w:rsidRPr="00C95FE6">
              <w:rPr>
                <w:vertAlign w:val="subscript"/>
              </w:rPr>
              <w:t>2</w:t>
            </w:r>
            <w:r w:rsidRPr="00C95FE6">
              <w:t>(r + R</w:t>
            </w:r>
            <w:r w:rsidRPr="00C95FE6">
              <w:rPr>
                <w:vertAlign w:val="subscript"/>
              </w:rPr>
              <w:t>0</w:t>
            </w:r>
            <w:r w:rsidRPr="00C95FE6">
              <w:t>/2)                                    (2)  …….</w:t>
            </w:r>
          </w:p>
          <w:p w:rsidR="004B0B6C" w:rsidRPr="00C95FE6" w:rsidRDefault="004B0B6C" w:rsidP="004B0B6C">
            <w:r w:rsidRPr="00C95FE6">
              <w:t xml:space="preserve">Giải hệ phương trình (1) và (2) ta tìm được:     </w:t>
            </w:r>
            <w:r w:rsidRPr="00C95FE6">
              <w:rPr>
                <w:position w:val="-30"/>
              </w:rPr>
              <w:object w:dxaOrig="1579" w:dyaOrig="680">
                <v:shape id="_x0000_i1057" type="#_x0000_t75" style="width:78.6pt;height:34.2pt" o:ole="">
                  <v:imagedata r:id="rId139" o:title=""/>
                </v:shape>
                <o:OLEObject Type="Embed" ProgID="Equation.DSMT4" ShapeID="_x0000_i1057" DrawAspect="Content" ObjectID="_1755182592" r:id="rId140"/>
              </w:object>
            </w:r>
            <w:r w:rsidRPr="00C95FE6">
              <w:t>.</w:t>
            </w:r>
          </w:p>
          <w:p w:rsidR="004B0B6C" w:rsidRPr="00C95FE6" w:rsidRDefault="004B0B6C" w:rsidP="005E0DE9">
            <w:pPr>
              <w:jc w:val="both"/>
              <w:rPr>
                <w:i/>
              </w:rPr>
            </w:pPr>
          </w:p>
        </w:tc>
        <w:tc>
          <w:tcPr>
            <w:tcW w:w="850" w:type="dxa"/>
            <w:tcBorders>
              <w:top w:val="single" w:sz="4" w:space="0" w:color="auto"/>
              <w:left w:val="single" w:sz="4" w:space="0" w:color="auto"/>
              <w:bottom w:val="single" w:sz="4" w:space="0" w:color="auto"/>
              <w:right w:val="single" w:sz="4" w:space="0" w:color="auto"/>
            </w:tcBorders>
          </w:tcPr>
          <w:p w:rsidR="004B0B6C" w:rsidRPr="00C95FE6" w:rsidRDefault="004B0B6C" w:rsidP="005E0DE9">
            <w:pPr>
              <w:jc w:val="both"/>
              <w:rPr>
                <w:i/>
              </w:rPr>
            </w:pPr>
          </w:p>
          <w:p w:rsidR="004B0B6C" w:rsidRPr="00C95FE6" w:rsidRDefault="004B0B6C" w:rsidP="005E0DE9">
            <w:pPr>
              <w:jc w:val="both"/>
              <w:rPr>
                <w:i/>
              </w:rPr>
            </w:pPr>
          </w:p>
          <w:p w:rsidR="004B0B6C" w:rsidRPr="00C95FE6" w:rsidRDefault="004B0B6C" w:rsidP="005E0DE9">
            <w:pPr>
              <w:jc w:val="both"/>
              <w:rPr>
                <w:i/>
              </w:rPr>
            </w:pPr>
          </w:p>
          <w:p w:rsidR="004B0B6C" w:rsidRDefault="00C83616" w:rsidP="005E0DE9">
            <w:pPr>
              <w:jc w:val="both"/>
              <w:rPr>
                <w:i/>
              </w:rPr>
            </w:pPr>
            <w:r>
              <w:rPr>
                <w:i/>
              </w:rPr>
              <w:t>0.5</w:t>
            </w:r>
          </w:p>
          <w:p w:rsidR="00C83616" w:rsidRDefault="00C83616" w:rsidP="005E0DE9">
            <w:pPr>
              <w:jc w:val="both"/>
              <w:rPr>
                <w:i/>
              </w:rPr>
            </w:pPr>
          </w:p>
          <w:p w:rsidR="00C83616" w:rsidRDefault="00C83616" w:rsidP="005E0DE9">
            <w:pPr>
              <w:jc w:val="both"/>
              <w:rPr>
                <w:i/>
              </w:rPr>
            </w:pPr>
          </w:p>
          <w:p w:rsidR="00C83616" w:rsidRDefault="00C83616" w:rsidP="005E0DE9">
            <w:pPr>
              <w:jc w:val="both"/>
              <w:rPr>
                <w:i/>
              </w:rPr>
            </w:pPr>
          </w:p>
          <w:p w:rsidR="00C83616" w:rsidRDefault="00C83616" w:rsidP="005E0DE9">
            <w:pPr>
              <w:jc w:val="both"/>
              <w:rPr>
                <w:i/>
              </w:rPr>
            </w:pPr>
          </w:p>
          <w:p w:rsidR="00C83616" w:rsidRDefault="00C83616" w:rsidP="005E0DE9">
            <w:pPr>
              <w:jc w:val="both"/>
              <w:rPr>
                <w:i/>
              </w:rPr>
            </w:pPr>
          </w:p>
          <w:p w:rsidR="00C83616" w:rsidRDefault="00C83616" w:rsidP="005E0DE9">
            <w:pPr>
              <w:jc w:val="both"/>
              <w:rPr>
                <w:i/>
              </w:rPr>
            </w:pPr>
          </w:p>
          <w:p w:rsidR="00C83616" w:rsidRDefault="00C83616" w:rsidP="005E0DE9">
            <w:pPr>
              <w:jc w:val="both"/>
              <w:rPr>
                <w:i/>
              </w:rPr>
            </w:pPr>
          </w:p>
          <w:p w:rsidR="00C83616" w:rsidRDefault="00C83616" w:rsidP="00C83616">
            <w:pPr>
              <w:jc w:val="both"/>
              <w:rPr>
                <w:i/>
              </w:rPr>
            </w:pPr>
            <w:r>
              <w:rPr>
                <w:i/>
              </w:rPr>
              <w:t>0.5</w:t>
            </w:r>
          </w:p>
          <w:p w:rsidR="00C83616" w:rsidRDefault="00C83616" w:rsidP="00C83616">
            <w:pPr>
              <w:jc w:val="both"/>
              <w:rPr>
                <w:i/>
              </w:rPr>
            </w:pPr>
          </w:p>
          <w:p w:rsidR="00C83616" w:rsidRDefault="00C83616" w:rsidP="00C83616">
            <w:pPr>
              <w:jc w:val="both"/>
              <w:rPr>
                <w:i/>
              </w:rPr>
            </w:pPr>
          </w:p>
          <w:p w:rsidR="00C83616" w:rsidRDefault="00C83616" w:rsidP="00C83616">
            <w:pPr>
              <w:jc w:val="both"/>
              <w:rPr>
                <w:i/>
              </w:rPr>
            </w:pPr>
          </w:p>
          <w:p w:rsidR="00C83616" w:rsidRDefault="00C83616" w:rsidP="00C83616">
            <w:pPr>
              <w:jc w:val="both"/>
              <w:rPr>
                <w:i/>
              </w:rPr>
            </w:pPr>
            <w:r>
              <w:rPr>
                <w:i/>
              </w:rPr>
              <w:t>0.5</w:t>
            </w:r>
          </w:p>
          <w:p w:rsidR="00C83616" w:rsidRDefault="00C83616" w:rsidP="00C83616">
            <w:pPr>
              <w:jc w:val="both"/>
              <w:rPr>
                <w:i/>
              </w:rPr>
            </w:pPr>
          </w:p>
          <w:p w:rsidR="00C83616" w:rsidRPr="00C95FE6" w:rsidRDefault="00C83616" w:rsidP="00C83616">
            <w:pPr>
              <w:jc w:val="both"/>
              <w:rPr>
                <w:i/>
              </w:rPr>
            </w:pPr>
            <w:r>
              <w:rPr>
                <w:i/>
              </w:rPr>
              <w:t>0.5</w:t>
            </w:r>
          </w:p>
        </w:tc>
      </w:tr>
    </w:tbl>
    <w:p w:rsidR="004B0B6C" w:rsidRPr="00C95FE6" w:rsidRDefault="004B0B6C" w:rsidP="00067C79"/>
    <w:sectPr w:rsidR="004B0B6C" w:rsidRPr="00C95FE6" w:rsidSect="00D84157">
      <w:pgSz w:w="11906" w:h="16838"/>
      <w:pgMar w:top="851" w:right="1133" w:bottom="993"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Shelley Allegro">
    <w:panose1 w:val="040B7200000000000000"/>
    <w:charset w:val="00"/>
    <w:family w:val="decorative"/>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14064A"/>
    <w:multiLevelType w:val="hybridMultilevel"/>
    <w:tmpl w:val="D14E2B32"/>
    <w:lvl w:ilvl="0" w:tplc="0C0EDC08">
      <w:start w:val="2"/>
      <w:numFmt w:val="lowerLetter"/>
      <w:lvlText w:val="%1."/>
      <w:lvlJc w:val="left"/>
      <w:pPr>
        <w:ind w:left="552" w:hanging="360"/>
      </w:pPr>
      <w:rPr>
        <w:rFonts w:hint="default"/>
      </w:rPr>
    </w:lvl>
    <w:lvl w:ilvl="1" w:tplc="08090019" w:tentative="1">
      <w:start w:val="1"/>
      <w:numFmt w:val="lowerLetter"/>
      <w:lvlText w:val="%2."/>
      <w:lvlJc w:val="left"/>
      <w:pPr>
        <w:ind w:left="1272" w:hanging="360"/>
      </w:pPr>
    </w:lvl>
    <w:lvl w:ilvl="2" w:tplc="0809001B" w:tentative="1">
      <w:start w:val="1"/>
      <w:numFmt w:val="lowerRoman"/>
      <w:lvlText w:val="%3."/>
      <w:lvlJc w:val="right"/>
      <w:pPr>
        <w:ind w:left="1992" w:hanging="180"/>
      </w:pPr>
    </w:lvl>
    <w:lvl w:ilvl="3" w:tplc="0809000F" w:tentative="1">
      <w:start w:val="1"/>
      <w:numFmt w:val="decimal"/>
      <w:lvlText w:val="%4."/>
      <w:lvlJc w:val="left"/>
      <w:pPr>
        <w:ind w:left="2712" w:hanging="360"/>
      </w:pPr>
    </w:lvl>
    <w:lvl w:ilvl="4" w:tplc="08090019" w:tentative="1">
      <w:start w:val="1"/>
      <w:numFmt w:val="lowerLetter"/>
      <w:lvlText w:val="%5."/>
      <w:lvlJc w:val="left"/>
      <w:pPr>
        <w:ind w:left="3432" w:hanging="360"/>
      </w:pPr>
    </w:lvl>
    <w:lvl w:ilvl="5" w:tplc="0809001B" w:tentative="1">
      <w:start w:val="1"/>
      <w:numFmt w:val="lowerRoman"/>
      <w:lvlText w:val="%6."/>
      <w:lvlJc w:val="right"/>
      <w:pPr>
        <w:ind w:left="4152" w:hanging="180"/>
      </w:pPr>
    </w:lvl>
    <w:lvl w:ilvl="6" w:tplc="0809000F" w:tentative="1">
      <w:start w:val="1"/>
      <w:numFmt w:val="decimal"/>
      <w:lvlText w:val="%7."/>
      <w:lvlJc w:val="left"/>
      <w:pPr>
        <w:ind w:left="4872" w:hanging="360"/>
      </w:pPr>
    </w:lvl>
    <w:lvl w:ilvl="7" w:tplc="08090019" w:tentative="1">
      <w:start w:val="1"/>
      <w:numFmt w:val="lowerLetter"/>
      <w:lvlText w:val="%8."/>
      <w:lvlJc w:val="left"/>
      <w:pPr>
        <w:ind w:left="5592" w:hanging="360"/>
      </w:pPr>
    </w:lvl>
    <w:lvl w:ilvl="8" w:tplc="0809001B" w:tentative="1">
      <w:start w:val="1"/>
      <w:numFmt w:val="lowerRoman"/>
      <w:lvlText w:val="%9."/>
      <w:lvlJc w:val="right"/>
      <w:pPr>
        <w:ind w:left="631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0DEF"/>
    <w:rsid w:val="00063C09"/>
    <w:rsid w:val="00067C79"/>
    <w:rsid w:val="00121F1C"/>
    <w:rsid w:val="001D1964"/>
    <w:rsid w:val="002009A2"/>
    <w:rsid w:val="00215FEB"/>
    <w:rsid w:val="0030645B"/>
    <w:rsid w:val="00323B7B"/>
    <w:rsid w:val="00363BB8"/>
    <w:rsid w:val="00367BBD"/>
    <w:rsid w:val="00416574"/>
    <w:rsid w:val="00446F2D"/>
    <w:rsid w:val="004B0B6C"/>
    <w:rsid w:val="004D5478"/>
    <w:rsid w:val="00546053"/>
    <w:rsid w:val="00594074"/>
    <w:rsid w:val="005D1152"/>
    <w:rsid w:val="00674C62"/>
    <w:rsid w:val="006A7A81"/>
    <w:rsid w:val="006B3FD2"/>
    <w:rsid w:val="00760DEF"/>
    <w:rsid w:val="00793C61"/>
    <w:rsid w:val="0086549C"/>
    <w:rsid w:val="0090244F"/>
    <w:rsid w:val="009516D2"/>
    <w:rsid w:val="00961320"/>
    <w:rsid w:val="009708BE"/>
    <w:rsid w:val="009A0640"/>
    <w:rsid w:val="009B7951"/>
    <w:rsid w:val="00A77108"/>
    <w:rsid w:val="00C11EE3"/>
    <w:rsid w:val="00C83616"/>
    <w:rsid w:val="00C95FE6"/>
    <w:rsid w:val="00C96FA0"/>
    <w:rsid w:val="00D62F1C"/>
    <w:rsid w:val="00D84157"/>
    <w:rsid w:val="00E52939"/>
    <w:rsid w:val="00EA16B5"/>
    <w:rsid w:val="00FC2A6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308"/>
    <o:shapelayout v:ext="edit">
      <o:idmap v:ext="edit" data="1"/>
      <o:rules v:ext="edit">
        <o:r id="V:Rule1" type="arc" idref="#_x0000_s1180"/>
        <o:r id="V:Rule2" type="connector" idref="#_x0000_s1052"/>
        <o:r id="V:Rule3" type="connector" idref="#_x0000_s1070"/>
        <o:r id="V:Rule4" type="connector" idref="#_x0000_s1057"/>
        <o:r id="V:Rule5" type="connector" idref="#_x0000_s1069"/>
        <o:r id="V:Rule6" type="connector" idref="#_x0000_s1064"/>
        <o:r id="V:Rule7" type="connector" idref="#_x0000_s1053"/>
        <o:r id="V:Rule8" type="connector" idref="#_x0000_s1176"/>
        <o:r id="V:Rule9" type="connector" idref="#_x0000_s1056"/>
        <o:r id="V:Rule10" type="connector" idref="#_x0000_s1181"/>
        <o:r id="V:Rule11" type="connector" idref="#_x0000_s1072"/>
        <o:r id="V:Rule12" type="connector" idref="#_x0000_s1068"/>
        <o:r id="V:Rule13" type="connector" idref="#_x0000_s1063"/>
        <o:r id="V:Rule14" type="connector" idref="#_x0000_s1060"/>
        <o:r id="V:Rule15" type="connector" idref="#_x0000_s1061"/>
        <o:r id="V:Rule16" type="connector" idref="#_x0000_s1051"/>
        <o:r id="V:Rule17" type="connector" idref="#_x0000_s1076"/>
        <o:r id="V:Rule18" type="connector" idref="#_x0000_s1225"/>
        <o:r id="V:Rule19" type="connector" idref="#_x0000_s1229"/>
        <o:r id="V:Rule20" type="connector" idref="#_x0000_s1243"/>
        <o:r id="V:Rule21" type="connector" idref="#_x0000_s1234"/>
        <o:r id="V:Rule22" type="connector" idref="#_x0000_s1233"/>
        <o:r id="V:Rule23" type="connector" idref="#_x0000_s1245"/>
        <o:r id="V:Rule24" type="connector" idref="#_x0000_s1237"/>
        <o:r id="V:Rule25" type="connector" idref="#_x0000_s1226"/>
        <o:r id="V:Rule26" type="connector" idref="#_x0000_s1249"/>
        <o:r id="V:Rule27" type="connector" idref="#_x0000_s1236"/>
        <o:r id="V:Rule28" type="connector" idref="#_x0000_s1230"/>
        <o:r id="V:Rule29" type="connector" idref="#_x0000_s1224"/>
        <o:r id="V:Rule30" type="connector" idref="#_x0000_s1242"/>
        <o:r id="V:Rule31" type="connector" idref="#_x0000_s1241"/>
        <o:r id="V:Rule32" type="connector" idref="#_x0000_s1272"/>
        <o:r id="V:Rule33" type="connector" idref="#_x0000_s1271"/>
        <o:r id="V:Rule34" type="connector" idref="#_x0000_s1273"/>
        <o:r id="V:Rule35" type="connector" idref="#_x0000_s1267"/>
        <o:r id="V:Rule36" type="connector" idref="#_x0000_s1275"/>
        <o:r id="V:Rule37" type="connector" idref="#_x0000_s1266"/>
        <o:r id="V:Rule38" type="connector" idref="#_x0000_s1263"/>
        <o:r id="V:Rule39" type="connector" idref="#_x0000_s1279"/>
        <o:r id="V:Rule40" type="connector" idref="#_x0000_s1303"/>
        <o:r id="V:Rule41" type="connector" idref="#_x0000_s1264"/>
        <o:r id="V:Rule42" type="connector" idref="#_x0000_s1304"/>
        <o:r id="V:Rule43" type="connector" idref="#_x0000_s130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0DEF"/>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708BE"/>
    <w:pPr>
      <w:spacing w:after="0" w:line="240" w:lineRule="auto"/>
    </w:pPr>
    <w:rPr>
      <w:rFonts w:ascii="Times New Roman" w:eastAsia="Times New Roman" w:hAnsi="Times New Roman" w:cs="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C2A60"/>
    <w:pPr>
      <w:ind w:left="720"/>
      <w:contextualSpacing/>
    </w:pPr>
  </w:style>
  <w:style w:type="paragraph" w:styleId="BalloonText">
    <w:name w:val="Balloon Text"/>
    <w:basedOn w:val="Normal"/>
    <w:link w:val="BalloonTextChar"/>
    <w:uiPriority w:val="99"/>
    <w:semiHidden/>
    <w:unhideWhenUsed/>
    <w:rsid w:val="004D5478"/>
    <w:rPr>
      <w:rFonts w:ascii="Tahoma" w:hAnsi="Tahoma" w:cs="Tahoma"/>
      <w:sz w:val="16"/>
      <w:szCs w:val="16"/>
    </w:rPr>
  </w:style>
  <w:style w:type="character" w:customStyle="1" w:styleId="BalloonTextChar">
    <w:name w:val="Balloon Text Char"/>
    <w:basedOn w:val="DefaultParagraphFont"/>
    <w:link w:val="BalloonText"/>
    <w:uiPriority w:val="99"/>
    <w:semiHidden/>
    <w:rsid w:val="004D5478"/>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0DEF"/>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708BE"/>
    <w:pPr>
      <w:spacing w:after="0" w:line="240" w:lineRule="auto"/>
    </w:pPr>
    <w:rPr>
      <w:rFonts w:ascii="Times New Roman" w:eastAsia="Times New Roman" w:hAnsi="Times New Roman" w:cs="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C2A60"/>
    <w:pPr>
      <w:ind w:left="720"/>
      <w:contextualSpacing/>
    </w:pPr>
  </w:style>
  <w:style w:type="paragraph" w:styleId="BalloonText">
    <w:name w:val="Balloon Text"/>
    <w:basedOn w:val="Normal"/>
    <w:link w:val="BalloonTextChar"/>
    <w:uiPriority w:val="99"/>
    <w:semiHidden/>
    <w:unhideWhenUsed/>
    <w:rsid w:val="004D5478"/>
    <w:rPr>
      <w:rFonts w:ascii="Tahoma" w:hAnsi="Tahoma" w:cs="Tahoma"/>
      <w:sz w:val="16"/>
      <w:szCs w:val="16"/>
    </w:rPr>
  </w:style>
  <w:style w:type="character" w:customStyle="1" w:styleId="BalloonTextChar">
    <w:name w:val="Balloon Text Char"/>
    <w:basedOn w:val="DefaultParagraphFont"/>
    <w:link w:val="BalloonText"/>
    <w:uiPriority w:val="99"/>
    <w:semiHidden/>
    <w:rsid w:val="004D5478"/>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971729">
      <w:bodyDiv w:val="1"/>
      <w:marLeft w:val="0"/>
      <w:marRight w:val="0"/>
      <w:marTop w:val="0"/>
      <w:marBottom w:val="0"/>
      <w:divBdr>
        <w:top w:val="none" w:sz="0" w:space="0" w:color="auto"/>
        <w:left w:val="none" w:sz="0" w:space="0" w:color="auto"/>
        <w:bottom w:val="none" w:sz="0" w:space="0" w:color="auto"/>
        <w:right w:val="none" w:sz="0" w:space="0" w:color="auto"/>
      </w:divBdr>
    </w:div>
    <w:div w:id="123625939">
      <w:bodyDiv w:val="1"/>
      <w:marLeft w:val="0"/>
      <w:marRight w:val="0"/>
      <w:marTop w:val="0"/>
      <w:marBottom w:val="0"/>
      <w:divBdr>
        <w:top w:val="none" w:sz="0" w:space="0" w:color="auto"/>
        <w:left w:val="none" w:sz="0" w:space="0" w:color="auto"/>
        <w:bottom w:val="none" w:sz="0" w:space="0" w:color="auto"/>
        <w:right w:val="none" w:sz="0" w:space="0" w:color="auto"/>
      </w:divBdr>
    </w:div>
    <w:div w:id="236130943">
      <w:bodyDiv w:val="1"/>
      <w:marLeft w:val="0"/>
      <w:marRight w:val="0"/>
      <w:marTop w:val="0"/>
      <w:marBottom w:val="0"/>
      <w:divBdr>
        <w:top w:val="none" w:sz="0" w:space="0" w:color="auto"/>
        <w:left w:val="none" w:sz="0" w:space="0" w:color="auto"/>
        <w:bottom w:val="none" w:sz="0" w:space="0" w:color="auto"/>
        <w:right w:val="none" w:sz="0" w:space="0" w:color="auto"/>
      </w:divBdr>
    </w:div>
    <w:div w:id="624195039">
      <w:bodyDiv w:val="1"/>
      <w:marLeft w:val="0"/>
      <w:marRight w:val="0"/>
      <w:marTop w:val="0"/>
      <w:marBottom w:val="0"/>
      <w:divBdr>
        <w:top w:val="none" w:sz="0" w:space="0" w:color="auto"/>
        <w:left w:val="none" w:sz="0" w:space="0" w:color="auto"/>
        <w:bottom w:val="none" w:sz="0" w:space="0" w:color="auto"/>
        <w:right w:val="none" w:sz="0" w:space="0" w:color="auto"/>
      </w:divBdr>
    </w:div>
    <w:div w:id="667098870">
      <w:bodyDiv w:val="1"/>
      <w:marLeft w:val="0"/>
      <w:marRight w:val="0"/>
      <w:marTop w:val="0"/>
      <w:marBottom w:val="0"/>
      <w:divBdr>
        <w:top w:val="none" w:sz="0" w:space="0" w:color="auto"/>
        <w:left w:val="none" w:sz="0" w:space="0" w:color="auto"/>
        <w:bottom w:val="none" w:sz="0" w:space="0" w:color="auto"/>
        <w:right w:val="none" w:sz="0" w:space="0" w:color="auto"/>
      </w:divBdr>
    </w:div>
    <w:div w:id="719288240">
      <w:bodyDiv w:val="1"/>
      <w:marLeft w:val="0"/>
      <w:marRight w:val="0"/>
      <w:marTop w:val="0"/>
      <w:marBottom w:val="0"/>
      <w:divBdr>
        <w:top w:val="none" w:sz="0" w:space="0" w:color="auto"/>
        <w:left w:val="none" w:sz="0" w:space="0" w:color="auto"/>
        <w:bottom w:val="none" w:sz="0" w:space="0" w:color="auto"/>
        <w:right w:val="none" w:sz="0" w:space="0" w:color="auto"/>
      </w:divBdr>
    </w:div>
    <w:div w:id="1437671645">
      <w:bodyDiv w:val="1"/>
      <w:marLeft w:val="0"/>
      <w:marRight w:val="0"/>
      <w:marTop w:val="0"/>
      <w:marBottom w:val="0"/>
      <w:divBdr>
        <w:top w:val="none" w:sz="0" w:space="0" w:color="auto"/>
        <w:left w:val="none" w:sz="0" w:space="0" w:color="auto"/>
        <w:bottom w:val="none" w:sz="0" w:space="0" w:color="auto"/>
        <w:right w:val="none" w:sz="0" w:space="0" w:color="auto"/>
      </w:divBdr>
    </w:div>
    <w:div w:id="1448086179">
      <w:bodyDiv w:val="1"/>
      <w:marLeft w:val="0"/>
      <w:marRight w:val="0"/>
      <w:marTop w:val="0"/>
      <w:marBottom w:val="0"/>
      <w:divBdr>
        <w:top w:val="none" w:sz="0" w:space="0" w:color="auto"/>
        <w:left w:val="none" w:sz="0" w:space="0" w:color="auto"/>
        <w:bottom w:val="none" w:sz="0" w:space="0" w:color="auto"/>
        <w:right w:val="none" w:sz="0" w:space="0" w:color="auto"/>
      </w:divBdr>
    </w:div>
    <w:div w:id="1468931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4.bin"/><Relationship Id="rId21" Type="http://schemas.openxmlformats.org/officeDocument/2006/relationships/oleObject" Target="embeddings/oleObject5.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4.bin"/><Relationship Id="rId112" Type="http://schemas.openxmlformats.org/officeDocument/2006/relationships/oleObject" Target="embeddings/oleObject60.bin"/><Relationship Id="rId133" Type="http://schemas.openxmlformats.org/officeDocument/2006/relationships/oleObject" Target="embeddings/oleObject72.bin"/><Relationship Id="rId138" Type="http://schemas.openxmlformats.org/officeDocument/2006/relationships/image" Target="media/image58.emf"/><Relationship Id="rId16" Type="http://schemas.openxmlformats.org/officeDocument/2006/relationships/image" Target="media/image10.wmf"/><Relationship Id="rId107" Type="http://schemas.openxmlformats.org/officeDocument/2006/relationships/oleObject" Target="embeddings/oleObject55.bin"/><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oleObject" Target="embeddings/oleObject67.bin"/><Relationship Id="rId128" Type="http://schemas.openxmlformats.org/officeDocument/2006/relationships/image" Target="media/image53.wmf"/><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image" Target="media/image41.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61.bin"/><Relationship Id="rId118" Type="http://schemas.openxmlformats.org/officeDocument/2006/relationships/image" Target="media/image48.wmf"/><Relationship Id="rId134" Type="http://schemas.openxmlformats.org/officeDocument/2006/relationships/image" Target="media/image56.wmf"/><Relationship Id="rId139" Type="http://schemas.openxmlformats.org/officeDocument/2006/relationships/image" Target="media/image59.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9.wmf"/><Relationship Id="rId85" Type="http://schemas.openxmlformats.org/officeDocument/2006/relationships/oleObject" Target="embeddings/oleObject40.bin"/><Relationship Id="rId93" Type="http://schemas.openxmlformats.org/officeDocument/2006/relationships/image" Target="media/image40.wmf"/><Relationship Id="rId98" Type="http://schemas.openxmlformats.org/officeDocument/2006/relationships/image" Target="media/image43.wmf"/><Relationship Id="rId121" Type="http://schemas.openxmlformats.org/officeDocument/2006/relationships/oleObject" Target="embeddings/oleObject66.bin"/><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oleObject" Target="embeddings/oleObject1.bin"/><Relationship Id="rId25" Type="http://schemas.openxmlformats.org/officeDocument/2006/relationships/oleObject" Target="embeddings/oleObject9.bin"/><Relationship Id="rId33" Type="http://schemas.openxmlformats.org/officeDocument/2006/relationships/oleObject" Target="embeddings/oleObject11.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51.bin"/><Relationship Id="rId108" Type="http://schemas.openxmlformats.org/officeDocument/2006/relationships/oleObject" Target="embeddings/oleObject56.bin"/><Relationship Id="rId116" Type="http://schemas.openxmlformats.org/officeDocument/2006/relationships/image" Target="media/image47.wmf"/><Relationship Id="rId124" Type="http://schemas.openxmlformats.org/officeDocument/2006/relationships/image" Target="media/image51.wmf"/><Relationship Id="rId129" Type="http://schemas.openxmlformats.org/officeDocument/2006/relationships/oleObject" Target="embeddings/oleObject70.bin"/><Relationship Id="rId137"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oleObject" Target="embeddings/oleObject38.bin"/><Relationship Id="rId88" Type="http://schemas.openxmlformats.org/officeDocument/2006/relationships/oleObject" Target="embeddings/oleObject43.bin"/><Relationship Id="rId91" Type="http://schemas.openxmlformats.org/officeDocument/2006/relationships/oleObject" Target="embeddings/oleObject46.bin"/><Relationship Id="rId96" Type="http://schemas.openxmlformats.org/officeDocument/2006/relationships/oleObject" Target="embeddings/oleObject49.bin"/><Relationship Id="rId111" Type="http://schemas.openxmlformats.org/officeDocument/2006/relationships/oleObject" Target="embeddings/oleObject59.bin"/><Relationship Id="rId132" Type="http://schemas.openxmlformats.org/officeDocument/2006/relationships/image" Target="media/image55.wmf"/><Relationship Id="rId140"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4.bin"/><Relationship Id="rId114" Type="http://schemas.openxmlformats.org/officeDocument/2006/relationships/oleObject" Target="embeddings/oleObject62.bin"/><Relationship Id="rId119" Type="http://schemas.openxmlformats.org/officeDocument/2006/relationships/oleObject" Target="embeddings/oleObject65.bin"/><Relationship Id="rId127" Type="http://schemas.openxmlformats.org/officeDocument/2006/relationships/oleObject" Target="embeddings/oleObject69.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oleObject" Target="embeddings/oleObject41.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6.wmf"/><Relationship Id="rId122" Type="http://schemas.openxmlformats.org/officeDocument/2006/relationships/image" Target="media/image50.wmf"/><Relationship Id="rId130" Type="http://schemas.openxmlformats.org/officeDocument/2006/relationships/image" Target="media/image54.wmf"/><Relationship Id="rId135" Type="http://schemas.openxmlformats.org/officeDocument/2006/relationships/oleObject" Target="embeddings/oleObject73.bin"/><Relationship Id="rId4" Type="http://schemas.microsoft.com/office/2007/relationships/stylesWithEffects" Target="stylesWithEffect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oleObject" Target="embeddings/oleObject2.bin"/><Relationship Id="rId39" Type="http://schemas.openxmlformats.org/officeDocument/2006/relationships/image" Target="media/image17.wmf"/><Relationship Id="rId109" Type="http://schemas.openxmlformats.org/officeDocument/2006/relationships/oleObject" Target="embeddings/oleObject57.bin"/><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image" Target="media/image49.wmf"/><Relationship Id="rId125" Type="http://schemas.openxmlformats.org/officeDocument/2006/relationships/oleObject" Target="embeddings/oleObject68.bin"/><Relationship Id="rId141"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8.bin"/><Relationship Id="rId115" Type="http://schemas.openxmlformats.org/officeDocument/2006/relationships/oleObject" Target="embeddings/oleObject63.bin"/><Relationship Id="rId131" Type="http://schemas.openxmlformats.org/officeDocument/2006/relationships/oleObject" Target="embeddings/oleObject71.bin"/><Relationship Id="rId136" Type="http://schemas.openxmlformats.org/officeDocument/2006/relationships/image" Target="media/image57.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3.bin"/><Relationship Id="rId14" Type="http://schemas.openxmlformats.org/officeDocument/2006/relationships/image" Target="media/image8.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5.wmf"/><Relationship Id="rId105" Type="http://schemas.openxmlformats.org/officeDocument/2006/relationships/oleObject" Target="embeddings/oleObject53.bin"/><Relationship Id="rId126"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3E2DCC-2E16-4EE5-8420-019D9B6DB1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6</Pages>
  <Words>1472</Words>
  <Characters>8397</Characters>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8-28T06:54:00Z</dcterms:created>
  <dcterms:modified xsi:type="dcterms:W3CDTF">2023-09-02T10:44:00Z</dcterms:modified>
</cp:coreProperties>
</file>